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817" w:type="pct"/>
        <w:tblInd w:w="-720" w:type="dxa"/>
        <w:tblLook w:val="01E0" w:firstRow="1" w:lastRow="1" w:firstColumn="1" w:lastColumn="1" w:noHBand="0" w:noVBand="0"/>
      </w:tblPr>
      <w:tblGrid>
        <w:gridCol w:w="5374"/>
        <w:gridCol w:w="6896"/>
      </w:tblGrid>
      <w:tr w:rsidR="007E5465" w:rsidRPr="00AD2004" w14:paraId="0CBAA576" w14:textId="77777777" w:rsidTr="000546AC">
        <w:tc>
          <w:tcPr>
            <w:tcW w:w="2190" w:type="pct"/>
            <w:shd w:val="clear" w:color="auto" w:fill="auto"/>
          </w:tcPr>
          <w:p w14:paraId="137A631E" w14:textId="77777777" w:rsidR="007E5465" w:rsidRPr="00AD2004" w:rsidRDefault="007E5465" w:rsidP="000546A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UBND QUẬN BÌNH THẠNH</w:t>
            </w:r>
          </w:p>
          <w:p w14:paraId="5939342A" w14:textId="77777777" w:rsidR="007E5465" w:rsidRPr="00AD2004" w:rsidRDefault="007E5465" w:rsidP="000546A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RƯỜNG THCS PHÚ MỸ</w:t>
            </w:r>
          </w:p>
          <w:p w14:paraId="029306EE" w14:textId="22AA7F6C" w:rsidR="007E5465" w:rsidRPr="00AD2004" w:rsidRDefault="00C61F5C" w:rsidP="000546AC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6CE3E584" wp14:editId="727236BA">
                      <wp:simplePos x="0" y="0"/>
                      <wp:positionH relativeFrom="column">
                        <wp:posOffset>901700</wp:posOffset>
                      </wp:positionH>
                      <wp:positionV relativeFrom="paragraph">
                        <wp:posOffset>62864</wp:posOffset>
                      </wp:positionV>
                      <wp:extent cx="1219200" cy="0"/>
                      <wp:effectExtent l="0" t="0" r="0" b="0"/>
                      <wp:wrapNone/>
                      <wp:docPr id="2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19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3B810457" id="Straight Connector 1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1pt,4.95pt" to="167pt,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"/>
                  </w:pict>
                </mc:Fallback>
              </mc:AlternateContent>
            </w:r>
          </w:p>
          <w:p w14:paraId="5D7D7981" w14:textId="77777777" w:rsidR="007E5465" w:rsidRPr="00AD2004" w:rsidRDefault="007E5465" w:rsidP="000546A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Ề </w:t>
            </w:r>
            <w:proofErr w:type="spellStart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ĐỀ</w:t>
            </w:r>
            <w:proofErr w:type="spellEnd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NGHỊ </w:t>
            </w:r>
          </w:p>
        </w:tc>
        <w:tc>
          <w:tcPr>
            <w:tcW w:w="2810" w:type="pct"/>
            <w:shd w:val="clear" w:color="auto" w:fill="auto"/>
          </w:tcPr>
          <w:p w14:paraId="31AB27AD" w14:textId="77777777" w:rsidR="007E5465" w:rsidRPr="00AD2004" w:rsidRDefault="007E5465" w:rsidP="000546A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</w:t>
            </w:r>
          </w:p>
          <w:p w14:paraId="0E1DF237" w14:textId="636160B5" w:rsidR="007E5465" w:rsidRPr="00AD2004" w:rsidRDefault="007E5465" w:rsidP="000546A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GIỮA </w:t>
            </w: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HỌC KỲ </w:t>
            </w:r>
            <w:r w:rsidRPr="00AD200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I</w:t>
            </w: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NĂM HỌC </w:t>
            </w:r>
            <w:r w:rsidRPr="00AD200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02</w:t>
            </w:r>
            <w:r w:rsidR="00335786"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– </w:t>
            </w:r>
            <w:r w:rsidRPr="00AD200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02</w:t>
            </w:r>
            <w:r w:rsidR="00335786" w:rsidRPr="00AD200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3</w:t>
            </w:r>
          </w:p>
          <w:p w14:paraId="2DE1DDB5" w14:textId="4E81462C" w:rsidR="007E5465" w:rsidRPr="00AD2004" w:rsidRDefault="007E5465" w:rsidP="000546AC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MÔN TOÁN LỚP</w:t>
            </w:r>
            <w:r w:rsidRPr="00AD200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="00B22CD6"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4D03254C" w14:textId="0563C354" w:rsidR="007E5465" w:rsidRPr="00AD2004" w:rsidRDefault="007E5465" w:rsidP="000546AC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Thời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gian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35786" w:rsidRPr="00AD200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0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phút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kể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thời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gian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phát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đề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14:paraId="5F4361C4" w14:textId="7D33C2A9" w:rsidR="00C21EE2" w:rsidRPr="00AD2004" w:rsidRDefault="00C21EE2" w:rsidP="00C21EE2">
      <w:pPr>
        <w:pStyle w:val="ListParagraph"/>
        <w:numPr>
          <w:ilvl w:val="0"/>
          <w:numId w:val="9"/>
        </w:numPr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Phần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trắc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nghiệm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(3 </w:t>
      </w: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)</w:t>
      </w:r>
    </w:p>
    <w:p w14:paraId="1D9D6785" w14:textId="4A9BD30B" w:rsidR="00AE67C0" w:rsidRPr="00AD2004" w:rsidRDefault="00C21EE2" w:rsidP="00A501FB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1: </w:t>
      </w:r>
      <w:r w:rsidR="00AE67C0" w:rsidRPr="00AD2004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="00AE67C0" w:rsidRPr="00AD200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AE67C0" w:rsidRPr="00AD2004">
        <w:rPr>
          <w:rFonts w:ascii="Times New Roman" w:hAnsi="Times New Roman" w:cs="Times New Roman"/>
          <w:sz w:val="28"/>
          <w:szCs w:val="28"/>
        </w:rPr>
        <w:t xml:space="preserve"> cách </w:t>
      </w:r>
      <w:proofErr w:type="spellStart"/>
      <w:r w:rsidR="00AE67C0" w:rsidRPr="00AD2004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="00AE67C0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67C0" w:rsidRPr="00AD2004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AE67C0" w:rsidRPr="00AD2004">
        <w:rPr>
          <w:rFonts w:ascii="Times New Roman" w:hAnsi="Times New Roman" w:cs="Times New Roman"/>
          <w:sz w:val="28"/>
          <w:szCs w:val="28"/>
        </w:rPr>
        <w:t xml:space="preserve">: </w:t>
      </w:r>
      <w:bookmarkStart w:id="0" w:name="MTBlankEqn"/>
      <w:r w:rsidR="00501A70" w:rsidRPr="00AD2004">
        <w:rPr>
          <w:rFonts w:ascii="Times New Roman" w:hAnsi="Times New Roman" w:cs="Times New Roman"/>
          <w:position w:val="-18"/>
          <w:sz w:val="28"/>
          <w:szCs w:val="28"/>
        </w:rPr>
        <w:object w:dxaOrig="1719" w:dyaOrig="499" w14:anchorId="65F4E4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4.75pt" o:ole="">
            <v:imagedata r:id="rId5" o:title=""/>
          </v:shape>
          <o:OLEObject Type="Embed" ProgID="Equation.DSMT4" ShapeID="_x0000_i1025" DrawAspect="Content" ObjectID="_1726056066" r:id="rId6"/>
        </w:object>
      </w:r>
      <w:bookmarkEnd w:id="0"/>
      <w:r w:rsidR="00AE67C0" w:rsidRPr="00AD2004">
        <w:rPr>
          <w:rFonts w:ascii="Times New Roman" w:hAnsi="Times New Roman" w:cs="Times New Roman"/>
          <w:sz w:val="28"/>
          <w:szCs w:val="28"/>
        </w:rPr>
        <w:t xml:space="preserve">; </w:t>
      </w:r>
      <w:r w:rsidR="00501A70" w:rsidRPr="00AD2004">
        <w:rPr>
          <w:rFonts w:ascii="Times New Roman" w:hAnsi="Times New Roman" w:cs="Times New Roman"/>
          <w:position w:val="-18"/>
          <w:sz w:val="28"/>
          <w:szCs w:val="28"/>
        </w:rPr>
        <w:object w:dxaOrig="1760" w:dyaOrig="499" w14:anchorId="1A68A823">
          <v:shape id="_x0000_i1026" type="#_x0000_t75" style="width:87.75pt;height:24.75pt" o:ole="">
            <v:imagedata r:id="rId7" o:title=""/>
          </v:shape>
          <o:OLEObject Type="Embed" ProgID="Equation.DSMT4" ShapeID="_x0000_i1026" DrawAspect="Content" ObjectID="_1726056067" r:id="rId8"/>
        </w:object>
      </w:r>
      <w:r w:rsidR="00AE67C0" w:rsidRPr="00AD2004">
        <w:rPr>
          <w:rFonts w:ascii="Times New Roman" w:hAnsi="Times New Roman" w:cs="Times New Roman"/>
          <w:sz w:val="28"/>
          <w:szCs w:val="28"/>
        </w:rPr>
        <w:t xml:space="preserve">; </w:t>
      </w:r>
      <w:r w:rsidR="00501A70" w:rsidRPr="00AD2004">
        <w:rPr>
          <w:rFonts w:ascii="Times New Roman" w:hAnsi="Times New Roman" w:cs="Times New Roman"/>
          <w:position w:val="-18"/>
          <w:sz w:val="28"/>
          <w:szCs w:val="28"/>
        </w:rPr>
        <w:object w:dxaOrig="1540" w:dyaOrig="499" w14:anchorId="7669C7E1">
          <v:shape id="_x0000_i1027" type="#_x0000_t75" style="width:76.5pt;height:24.75pt" o:ole="">
            <v:imagedata r:id="rId9" o:title=""/>
          </v:shape>
          <o:OLEObject Type="Embed" ProgID="Equation.DSMT4" ShapeID="_x0000_i1027" DrawAspect="Content" ObjectID="_1726056068" r:id="rId10"/>
        </w:object>
      </w:r>
      <w:r w:rsidR="00AE67C0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67C0" w:rsidRPr="00AD200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AE67C0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67C0" w:rsidRPr="00AD2004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="00AE67C0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67C0" w:rsidRPr="00AD2004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="00AE67C0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67C0" w:rsidRPr="00AD2004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AE67C0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67C0" w:rsidRPr="00AD2004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AE67C0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67C0" w:rsidRPr="00AD2004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AE67C0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67C0" w:rsidRPr="00AD2004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="00AE67C0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67C0" w:rsidRPr="00AD2004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="00AE67C0" w:rsidRPr="00AD2004">
        <w:rPr>
          <w:rFonts w:ascii="Times New Roman" w:hAnsi="Times New Roman" w:cs="Times New Roman"/>
          <w:sz w:val="28"/>
          <w:szCs w:val="28"/>
        </w:rPr>
        <w:t>?</w:t>
      </w:r>
    </w:p>
    <w:p w14:paraId="6B30032D" w14:textId="21DB50FF" w:rsidR="00AE67C0" w:rsidRPr="00AD2004" w:rsidRDefault="00A501FB" w:rsidP="00A501FB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D2004">
        <w:rPr>
          <w:rFonts w:ascii="Times New Roman" w:hAnsi="Times New Roman" w:cs="Times New Roman"/>
          <w:b/>
          <w:sz w:val="28"/>
          <w:szCs w:val="28"/>
        </w:rPr>
        <w:tab/>
      </w:r>
      <w:r w:rsidR="00AE67C0" w:rsidRPr="00AD2004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279" w:dyaOrig="320" w14:anchorId="71072990">
          <v:shape id="_x0000_i1028" type="#_x0000_t75" style="width:14.25pt;height:15.75pt" o:ole="">
            <v:imagedata r:id="rId11" o:title=""/>
          </v:shape>
          <o:OLEObject Type="Embed" ProgID="Equation.DSMT4" ShapeID="_x0000_i1028" DrawAspect="Content" ObjectID="_1726056069" r:id="rId12"/>
        </w:object>
      </w:r>
      <w:r w:rsidR="00AE67C0" w:rsidRPr="00AD2004">
        <w:rPr>
          <w:rFonts w:ascii="Times New Roman" w:hAnsi="Times New Roman" w:cs="Times New Roman"/>
          <w:b/>
          <w:sz w:val="28"/>
          <w:szCs w:val="28"/>
        </w:rPr>
        <w:tab/>
      </w:r>
      <w:r w:rsidR="00AE67C0" w:rsidRPr="00AD2004">
        <w:rPr>
          <w:rFonts w:ascii="Times New Roman" w:hAnsi="Times New Roman" w:cs="Times New Roman"/>
          <w:b/>
          <w:sz w:val="28"/>
          <w:szCs w:val="28"/>
        </w:rPr>
        <w:tab/>
      </w:r>
      <w:r w:rsidR="00AE67C0" w:rsidRPr="00AD2004">
        <w:rPr>
          <w:rFonts w:ascii="Times New Roman" w:hAnsi="Times New Roman" w:cs="Times New Roman"/>
          <w:b/>
          <w:sz w:val="28"/>
          <w:szCs w:val="28"/>
        </w:rPr>
        <w:tab/>
      </w:r>
      <w:r w:rsidR="00F869C7" w:rsidRPr="00AD2004">
        <w:rPr>
          <w:rFonts w:ascii="Times New Roman" w:hAnsi="Times New Roman" w:cs="Times New Roman"/>
          <w:b/>
          <w:sz w:val="28"/>
          <w:szCs w:val="28"/>
        </w:rPr>
        <w:t xml:space="preserve">        </w:t>
      </w:r>
      <w:r w:rsidR="00AE67C0" w:rsidRPr="00AD2004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279" w:dyaOrig="320" w14:anchorId="756E705F">
          <v:shape id="_x0000_i1029" type="#_x0000_t75" style="width:14.25pt;height:15.75pt" o:ole="">
            <v:imagedata r:id="rId13" o:title=""/>
          </v:shape>
          <o:OLEObject Type="Embed" ProgID="Equation.DSMT4" ShapeID="_x0000_i1029" DrawAspect="Content" ObjectID="_1726056070" r:id="rId14"/>
        </w:object>
      </w:r>
      <w:r w:rsidR="00AE67C0" w:rsidRPr="00AD2004">
        <w:rPr>
          <w:rFonts w:ascii="Times New Roman" w:hAnsi="Times New Roman" w:cs="Times New Roman"/>
          <w:b/>
          <w:sz w:val="28"/>
          <w:szCs w:val="28"/>
        </w:rPr>
        <w:tab/>
      </w:r>
      <w:r w:rsidR="00AE67C0" w:rsidRPr="00AD2004">
        <w:rPr>
          <w:rFonts w:ascii="Times New Roman" w:hAnsi="Times New Roman" w:cs="Times New Roman"/>
          <w:b/>
          <w:sz w:val="28"/>
          <w:szCs w:val="28"/>
        </w:rPr>
        <w:tab/>
      </w:r>
      <w:r w:rsidR="00AE67C0" w:rsidRPr="00AD2004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279" w:dyaOrig="320" w14:anchorId="72AE400E">
          <v:shape id="_x0000_i1030" type="#_x0000_t75" style="width:14.25pt;height:15.75pt" o:ole="">
            <v:imagedata r:id="rId15" o:title=""/>
          </v:shape>
          <o:OLEObject Type="Embed" ProgID="Equation.DSMT4" ShapeID="_x0000_i1030" DrawAspect="Content" ObjectID="_1726056071" r:id="rId16"/>
        </w:object>
      </w:r>
      <w:r w:rsidR="00AE67C0" w:rsidRPr="00AD2004">
        <w:rPr>
          <w:rFonts w:ascii="Times New Roman" w:hAnsi="Times New Roman" w:cs="Times New Roman"/>
          <w:b/>
          <w:sz w:val="28"/>
          <w:szCs w:val="28"/>
        </w:rPr>
        <w:tab/>
      </w:r>
      <w:r w:rsidR="00AE67C0" w:rsidRPr="00AD2004">
        <w:rPr>
          <w:rFonts w:ascii="Times New Roman" w:hAnsi="Times New Roman" w:cs="Times New Roman"/>
          <w:b/>
          <w:sz w:val="28"/>
          <w:szCs w:val="28"/>
        </w:rPr>
        <w:tab/>
      </w:r>
      <w:r w:rsidR="00F869C7" w:rsidRPr="00AD2004">
        <w:rPr>
          <w:rFonts w:ascii="Times New Roman" w:hAnsi="Times New Roman" w:cs="Times New Roman"/>
          <w:b/>
          <w:sz w:val="28"/>
          <w:szCs w:val="28"/>
        </w:rPr>
        <w:t xml:space="preserve">         </w:t>
      </w:r>
      <w:r w:rsidR="00AE67C0" w:rsidRPr="00AD2004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279" w:dyaOrig="320" w14:anchorId="37863F32">
          <v:shape id="_x0000_i1031" type="#_x0000_t75" style="width:14.25pt;height:15.75pt" o:ole="">
            <v:imagedata r:id="rId17" o:title=""/>
          </v:shape>
          <o:OLEObject Type="Embed" ProgID="Equation.DSMT4" ShapeID="_x0000_i1031" DrawAspect="Content" ObjectID="_1726056072" r:id="rId18"/>
        </w:object>
      </w:r>
    </w:p>
    <w:p w14:paraId="50495926" w14:textId="5C6EBAD7" w:rsidR="00AE67C0" w:rsidRPr="00AD2004" w:rsidRDefault="00AE67C0" w:rsidP="00A501FB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2: </w:t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 xml:space="preserve">Cho </w:t>
      </w:r>
      <w:r w:rsidR="00501A70" w:rsidRPr="00AD2004">
        <w:rPr>
          <w:rFonts w:ascii="Times New Roman" w:hAnsi="Times New Roman" w:cs="Times New Roman"/>
          <w:position w:val="-18"/>
          <w:sz w:val="28"/>
          <w:szCs w:val="28"/>
        </w:rPr>
        <w:object w:dxaOrig="1800" w:dyaOrig="499" w14:anchorId="5B35B593">
          <v:shape id="_x0000_i1032" type="#_x0000_t75" style="width:90pt;height:24.75pt" o:ole="">
            <v:imagedata r:id="rId19" o:title=""/>
          </v:shape>
          <o:OLEObject Type="Embed" ProgID="Equation.DSMT4" ShapeID="_x0000_i1032" DrawAspect="Content" ObjectID="_1726056073" r:id="rId20"/>
        </w:object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proofErr w:type="spellStart"/>
      <w:r w:rsidRPr="00AD2004">
        <w:rPr>
          <w:rFonts w:ascii="Times New Roman" w:hAnsi="Times New Roman" w:cs="Times New Roman"/>
          <w:sz w:val="28"/>
          <w:szCs w:val="28"/>
          <w:lang w:val="fr-FR"/>
        </w:rPr>
        <w:t>Khẳng</w:t>
      </w:r>
      <w:proofErr w:type="spellEnd"/>
      <w:r w:rsidRPr="00AD200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  <w:lang w:val="fr-FR"/>
        </w:rPr>
        <w:t>định</w:t>
      </w:r>
      <w:proofErr w:type="spellEnd"/>
      <w:r w:rsidRPr="00AD200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D2004">
        <w:rPr>
          <w:rFonts w:ascii="Times New Roman" w:hAnsi="Times New Roman" w:cs="Times New Roman"/>
          <w:b/>
          <w:sz w:val="28"/>
          <w:szCs w:val="28"/>
          <w:lang w:val="fr-FR"/>
        </w:rPr>
        <w:t>sai</w:t>
      </w:r>
      <w:proofErr w:type="spellEnd"/>
      <w:r w:rsidRPr="00AD2004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14:paraId="28EDEE48" w14:textId="1727C430" w:rsidR="00AE67C0" w:rsidRPr="00AD2004" w:rsidRDefault="00A501FB" w:rsidP="00A501FB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2004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AE67C0" w:rsidRPr="00AD2004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859" w:dyaOrig="320" w14:anchorId="4B478AA2">
          <v:shape id="_x0000_i1033" type="#_x0000_t75" style="width:42.75pt;height:15.75pt" o:ole="">
            <v:imagedata r:id="rId21" o:title=""/>
          </v:shape>
          <o:OLEObject Type="Embed" ProgID="Equation.DSMT4" ShapeID="_x0000_i1033" DrawAspect="Content" ObjectID="_1726056074" r:id="rId22"/>
        </w:object>
      </w:r>
      <w:r w:rsidR="00AE67C0" w:rsidRPr="00AD2004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AE67C0" w:rsidRPr="00AD2004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F869C7" w:rsidRPr="00AD2004">
        <w:rPr>
          <w:rFonts w:ascii="Times New Roman" w:hAnsi="Times New Roman" w:cs="Times New Roman"/>
          <w:b/>
          <w:sz w:val="28"/>
          <w:szCs w:val="28"/>
          <w:lang w:val="fr-FR"/>
        </w:rPr>
        <w:t xml:space="preserve">        </w:t>
      </w:r>
      <w:r w:rsidR="00AE67C0" w:rsidRPr="00AD2004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859" w:dyaOrig="320" w14:anchorId="46941A37">
          <v:shape id="_x0000_i1034" type="#_x0000_t75" style="width:42.75pt;height:15.75pt" o:ole="">
            <v:imagedata r:id="rId23" o:title=""/>
          </v:shape>
          <o:OLEObject Type="Embed" ProgID="Equation.DSMT4" ShapeID="_x0000_i1034" DrawAspect="Content" ObjectID="_1726056075" r:id="rId24"/>
        </w:object>
      </w:r>
      <w:r w:rsidR="00AE67C0" w:rsidRPr="00AD2004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AE67C0" w:rsidRPr="00AD2004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C. </w:t>
      </w:r>
      <w:r w:rsidR="00501A70" w:rsidRPr="00AD2004">
        <w:rPr>
          <w:rFonts w:ascii="Times New Roman" w:hAnsi="Times New Roman" w:cs="Times New Roman"/>
          <w:position w:val="-8"/>
          <w:sz w:val="28"/>
          <w:szCs w:val="28"/>
        </w:rPr>
        <w:object w:dxaOrig="859" w:dyaOrig="340" w14:anchorId="53AB2093">
          <v:shape id="_x0000_i1035" type="#_x0000_t75" style="width:42.75pt;height:17.25pt" o:ole="">
            <v:imagedata r:id="rId25" o:title=""/>
          </v:shape>
          <o:OLEObject Type="Embed" ProgID="Equation.DSMT4" ShapeID="_x0000_i1035" DrawAspect="Content" ObjectID="_1726056076" r:id="rId26"/>
        </w:object>
      </w:r>
      <w:r w:rsidR="00AE67C0" w:rsidRPr="00AD2004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="00F869C7" w:rsidRPr="00AD2004">
        <w:rPr>
          <w:rFonts w:ascii="Times New Roman" w:hAnsi="Times New Roman" w:cs="Times New Roman"/>
          <w:b/>
          <w:sz w:val="28"/>
          <w:szCs w:val="28"/>
          <w:lang w:val="fr-FR"/>
        </w:rPr>
        <w:t xml:space="preserve">         </w:t>
      </w:r>
      <w:r w:rsidR="00AE67C0" w:rsidRPr="00AD2004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="00501A70" w:rsidRPr="00AD2004">
        <w:rPr>
          <w:rFonts w:ascii="Times New Roman" w:hAnsi="Times New Roman" w:cs="Times New Roman"/>
          <w:position w:val="-8"/>
          <w:sz w:val="28"/>
          <w:szCs w:val="28"/>
        </w:rPr>
        <w:object w:dxaOrig="840" w:dyaOrig="340" w14:anchorId="51CC9CB4">
          <v:shape id="_x0000_i1036" type="#_x0000_t75" style="width:42pt;height:17.25pt" o:ole="">
            <v:imagedata r:id="rId27" o:title=""/>
          </v:shape>
          <o:OLEObject Type="Embed" ProgID="Equation.DSMT4" ShapeID="_x0000_i1036" DrawAspect="Content" ObjectID="_1726056077" r:id="rId28"/>
        </w:object>
      </w:r>
    </w:p>
    <w:p w14:paraId="500D8543" w14:textId="299FBAC9" w:rsidR="008C4170" w:rsidRPr="00AD2004" w:rsidRDefault="008C4170" w:rsidP="00A501FB">
      <w:pPr>
        <w:tabs>
          <w:tab w:val="left" w:pos="851"/>
        </w:tabs>
        <w:spacing w:after="0"/>
        <w:ind w:left="426"/>
        <w:rPr>
          <w:rFonts w:ascii="Times New Roman" w:eastAsia="Times New Roman" w:hAnsi="Times New Roman" w:cs="Times New Roman"/>
          <w:sz w:val="28"/>
          <w:szCs w:val="28"/>
        </w:rPr>
      </w:pPr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3: </w:t>
      </w:r>
      <w:proofErr w:type="spellStart"/>
      <w:r w:rsidRPr="00AD2004">
        <w:rPr>
          <w:rFonts w:ascii="Times New Roman" w:eastAsia="Times New Roman" w:hAnsi="Times New Roman" w:cs="Times New Roman"/>
          <w:sz w:val="28"/>
          <w:szCs w:val="28"/>
        </w:rPr>
        <w:t>Phép</w:t>
      </w:r>
      <w:proofErr w:type="spellEnd"/>
      <w:r w:rsidRPr="00AD200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AD200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Pr="00AD200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AD200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Times New Roman" w:hAnsi="Times New Roman" w:cs="Times New Roman"/>
          <w:sz w:val="28"/>
          <w:szCs w:val="28"/>
        </w:rPr>
        <w:t>đây</w:t>
      </w:r>
      <w:proofErr w:type="spellEnd"/>
      <w:r w:rsidRPr="00AD200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Times New Roman" w:hAnsi="Times New Roman" w:cs="Times New Roman"/>
          <w:sz w:val="28"/>
          <w:szCs w:val="28"/>
        </w:rPr>
        <w:t>đúng</w:t>
      </w:r>
      <w:proofErr w:type="spellEnd"/>
      <w:r w:rsidRPr="00AD2004">
        <w:rPr>
          <w:rFonts w:ascii="Times New Roman" w:eastAsia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9523" w:type="dxa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435"/>
        <w:gridCol w:w="2035"/>
        <w:gridCol w:w="2527"/>
      </w:tblGrid>
      <w:tr w:rsidR="008C4170" w:rsidRPr="00AD2004" w14:paraId="49B1988E" w14:textId="77777777" w:rsidTr="00F869C7">
        <w:tc>
          <w:tcPr>
            <w:tcW w:w="2526" w:type="dxa"/>
          </w:tcPr>
          <w:p w14:paraId="31BE30C2" w14:textId="66096D9A" w:rsidR="008C4170" w:rsidRPr="00AD2004" w:rsidRDefault="008C4170" w:rsidP="00F639E7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A.</w:t>
            </w:r>
            <w:r w:rsidR="00501A70" w:rsidRPr="00AD20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40" w:dyaOrig="400" w14:anchorId="7158D7DA">
                <v:shape id="_x0000_i1037" type="#_x0000_t75" style="width:62.25pt;height:20.25pt" o:ole="">
                  <v:imagedata r:id="rId29" o:title=""/>
                </v:shape>
                <o:OLEObject Type="Embed" ProgID="Equation.DSMT4" ShapeID="_x0000_i1037" DrawAspect="Content" ObjectID="_1726056078" r:id="rId30"/>
              </w:object>
            </w:r>
          </w:p>
        </w:tc>
        <w:tc>
          <w:tcPr>
            <w:tcW w:w="2435" w:type="dxa"/>
          </w:tcPr>
          <w:p w14:paraId="68615F03" w14:textId="3D496A86" w:rsidR="008C4170" w:rsidRPr="00AD2004" w:rsidRDefault="00F869C7" w:rsidP="00F869C7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0236DC"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8C4170"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  <w:r w:rsidR="008C4170"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.</w:t>
            </w:r>
            <w:r w:rsidR="00501A70" w:rsidRPr="00AD20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20" w:dyaOrig="400" w14:anchorId="4AE7DBBE">
                <v:shape id="_x0000_i1038" type="#_x0000_t75" style="width:66pt;height:20.25pt" o:ole="">
                  <v:imagedata r:id="rId31" o:title=""/>
                </v:shape>
                <o:OLEObject Type="Embed" ProgID="Equation.DSMT4" ShapeID="_x0000_i1038" DrawAspect="Content" ObjectID="_1726056079" r:id="rId32"/>
              </w:object>
            </w:r>
          </w:p>
        </w:tc>
        <w:tc>
          <w:tcPr>
            <w:tcW w:w="2035" w:type="dxa"/>
          </w:tcPr>
          <w:p w14:paraId="7A86DC70" w14:textId="362C47C8" w:rsidR="008C4170" w:rsidRPr="00AD2004" w:rsidRDefault="008C4170" w:rsidP="00F639E7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  <w:r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.</w:t>
            </w:r>
            <w:r w:rsidR="00501A70" w:rsidRPr="00AD20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40" w:dyaOrig="400" w14:anchorId="59AFC762">
                <v:shape id="_x0000_i1039" type="#_x0000_t75" style="width:62.25pt;height:20.25pt" o:ole="">
                  <v:imagedata r:id="rId33" o:title=""/>
                </v:shape>
                <o:OLEObject Type="Embed" ProgID="Equation.DSMT4" ShapeID="_x0000_i1039" DrawAspect="Content" ObjectID="_1726056080" r:id="rId34"/>
              </w:object>
            </w:r>
          </w:p>
        </w:tc>
        <w:tc>
          <w:tcPr>
            <w:tcW w:w="2527" w:type="dxa"/>
          </w:tcPr>
          <w:p w14:paraId="22C3B98A" w14:textId="144CEF90" w:rsidR="00BD53BB" w:rsidRPr="00AD2004" w:rsidRDefault="008C4170" w:rsidP="00F639E7">
            <w:pPr>
              <w:spacing w:line="276" w:lineRule="auto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</w:t>
            </w:r>
            <w:r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.</w:t>
            </w:r>
            <w:r w:rsidR="00501A70" w:rsidRPr="00AD20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40" w:dyaOrig="400" w14:anchorId="57CC84EC">
                <v:shape id="_x0000_i1040" type="#_x0000_t75" style="width:62.25pt;height:20.25pt" o:ole="">
                  <v:imagedata r:id="rId35" o:title=""/>
                </v:shape>
                <o:OLEObject Type="Embed" ProgID="Equation.DSMT4" ShapeID="_x0000_i1040" DrawAspect="Content" ObjectID="_1726056081" r:id="rId36"/>
              </w:object>
            </w:r>
          </w:p>
        </w:tc>
      </w:tr>
    </w:tbl>
    <w:p w14:paraId="642064B7" w14:textId="77777777" w:rsidR="00C41A27" w:rsidRPr="00AD2004" w:rsidRDefault="00BD53BB" w:rsidP="00A501FB">
      <w:pPr>
        <w:spacing w:after="0"/>
        <w:ind w:left="426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4: </w:t>
      </w:r>
      <w:proofErr w:type="spellStart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>nào</w:t>
      </w:r>
      <w:proofErr w:type="spellEnd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>đây</w:t>
      </w:r>
      <w:proofErr w:type="spellEnd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>không</w:t>
      </w:r>
      <w:proofErr w:type="spellEnd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>hết</w:t>
      </w:r>
      <w:proofErr w:type="spellEnd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="00C41A27" w:rsidRPr="00AD2004">
        <w:rPr>
          <w:rFonts w:ascii="Times New Roman" w:eastAsia="Times New Roman" w:hAnsi="Times New Roman" w:cs="Times New Roman"/>
          <w:sz w:val="28"/>
          <w:szCs w:val="28"/>
        </w:rPr>
        <w:t xml:space="preserve"> 3?</w:t>
      </w:r>
    </w:p>
    <w:tbl>
      <w:tblPr>
        <w:tblStyle w:val="TableGrid"/>
        <w:tblW w:w="9523" w:type="dxa"/>
        <w:tblInd w:w="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435"/>
        <w:gridCol w:w="2035"/>
        <w:gridCol w:w="2527"/>
      </w:tblGrid>
      <w:tr w:rsidR="00C41A27" w:rsidRPr="00AD2004" w14:paraId="24222200" w14:textId="77777777" w:rsidTr="00F869C7">
        <w:tc>
          <w:tcPr>
            <w:tcW w:w="2526" w:type="dxa"/>
          </w:tcPr>
          <w:p w14:paraId="49C4AD47" w14:textId="410C38FC" w:rsidR="00C41A27" w:rsidRPr="00AD2004" w:rsidRDefault="00C41A27" w:rsidP="00F639E7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A.</w:t>
            </w:r>
            <w:r w:rsidR="00501A70" w:rsidRPr="00AD20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320" w14:anchorId="015DFCF7">
                <v:shape id="_x0000_i1041" type="#_x0000_t75" style="width:33pt;height:15.75pt" o:ole="">
                  <v:imagedata r:id="rId37" o:title=""/>
                </v:shape>
                <o:OLEObject Type="Embed" ProgID="Equation.DSMT4" ShapeID="_x0000_i1041" DrawAspect="Content" ObjectID="_1726056082" r:id="rId38"/>
              </w:object>
            </w:r>
          </w:p>
        </w:tc>
        <w:tc>
          <w:tcPr>
            <w:tcW w:w="2435" w:type="dxa"/>
          </w:tcPr>
          <w:p w14:paraId="19384CBF" w14:textId="6B8D5DD0" w:rsidR="00C41A27" w:rsidRPr="00AD2004" w:rsidRDefault="00F869C7" w:rsidP="00F639E7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D2004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  </w:t>
            </w:r>
            <w:r w:rsidR="00C41A27"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  <w:r w:rsidR="00C41A27"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.</w:t>
            </w:r>
            <w:r w:rsidR="00501A70" w:rsidRPr="00AD20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320" w14:anchorId="5C2F870A">
                <v:shape id="_x0000_i1042" type="#_x0000_t75" style="width:33pt;height:15.75pt" o:ole="">
                  <v:imagedata r:id="rId39" o:title=""/>
                </v:shape>
                <o:OLEObject Type="Embed" ProgID="Equation.DSMT4" ShapeID="_x0000_i1042" DrawAspect="Content" ObjectID="_1726056083" r:id="rId40"/>
              </w:object>
            </w:r>
          </w:p>
        </w:tc>
        <w:tc>
          <w:tcPr>
            <w:tcW w:w="2035" w:type="dxa"/>
          </w:tcPr>
          <w:p w14:paraId="1FE4E799" w14:textId="20FA9460" w:rsidR="00C41A27" w:rsidRPr="00AD2004" w:rsidRDefault="00C41A27" w:rsidP="00F639E7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  <w:r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.</w:t>
            </w:r>
            <w:r w:rsidR="00501A70" w:rsidRPr="00AD20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20" w:dyaOrig="320" w14:anchorId="18E9AB0A">
                <v:shape id="_x0000_i1043" type="#_x0000_t75" style="width:40.5pt;height:15.75pt" o:ole="">
                  <v:imagedata r:id="rId41" o:title=""/>
                </v:shape>
                <o:OLEObject Type="Embed" ProgID="Equation.DSMT4" ShapeID="_x0000_i1043" DrawAspect="Content" ObjectID="_1726056084" r:id="rId42"/>
              </w:object>
            </w:r>
          </w:p>
        </w:tc>
        <w:tc>
          <w:tcPr>
            <w:tcW w:w="2527" w:type="dxa"/>
          </w:tcPr>
          <w:p w14:paraId="2B959281" w14:textId="770E3A9C" w:rsidR="00C41A27" w:rsidRPr="00AD2004" w:rsidRDefault="00C41A27" w:rsidP="00F639E7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</w:t>
            </w:r>
            <w:r w:rsidRPr="00AD200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.</w:t>
            </w:r>
            <w:r w:rsidR="00501A70" w:rsidRPr="00AD20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60" w:dyaOrig="320" w14:anchorId="2C204B54">
                <v:shape id="_x0000_i1044" type="#_x0000_t75" style="width:48pt;height:15.75pt" o:ole="">
                  <v:imagedata r:id="rId43" o:title=""/>
                </v:shape>
                <o:OLEObject Type="Embed" ProgID="Equation.DSMT4" ShapeID="_x0000_i1044" DrawAspect="Content" ObjectID="_1726056085" r:id="rId44"/>
              </w:object>
            </w:r>
          </w:p>
        </w:tc>
      </w:tr>
    </w:tbl>
    <w:p w14:paraId="00C93EB8" w14:textId="60FD3380" w:rsidR="00A501FB" w:rsidRPr="00AD2004" w:rsidRDefault="00A501FB" w:rsidP="00A501FB">
      <w:pPr>
        <w:tabs>
          <w:tab w:val="left" w:pos="2268"/>
          <w:tab w:val="left" w:pos="4820"/>
          <w:tab w:val="left" w:pos="7371"/>
        </w:tabs>
        <w:ind w:left="426"/>
        <w:rPr>
          <w:rFonts w:ascii="Times New Roman" w:eastAsia="Calibri" w:hAnsi="Times New Roman" w:cs="Times New Roman"/>
          <w:b/>
          <w:color w:val="0000FF"/>
          <w:sz w:val="28"/>
          <w:szCs w:val="28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5: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đây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hết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2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mà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chia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hết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5</w:t>
      </w:r>
    </w:p>
    <w:p w14:paraId="4377BFA8" w14:textId="04FA1F33" w:rsidR="00A501FB" w:rsidRPr="00AD2004" w:rsidRDefault="00A501FB" w:rsidP="00F869C7">
      <w:pPr>
        <w:tabs>
          <w:tab w:val="left" w:pos="851"/>
          <w:tab w:val="left" w:pos="2835"/>
        </w:tabs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D2004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  <w:r w:rsidRPr="00AD200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660" w:dyaOrig="320" w14:anchorId="48E60D3D">
          <v:shape id="_x0000_i1045" type="#_x0000_t75" style="width:33pt;height:15.75pt" o:ole="">
            <v:imagedata r:id="rId45" o:title=""/>
          </v:shape>
          <o:OLEObject Type="Embed" ProgID="Equation.DSMT4" ShapeID="_x0000_i1045" DrawAspect="Content" ObjectID="_1726056086" r:id="rId46"/>
        </w:object>
      </w:r>
      <w:r w:rsidRPr="00AD2004">
        <w:rPr>
          <w:rFonts w:ascii="Times New Roman" w:eastAsia="Calibri" w:hAnsi="Times New Roman" w:cs="Times New Roman"/>
          <w:sz w:val="28"/>
          <w:szCs w:val="28"/>
        </w:rPr>
        <w:t>.</w:t>
      </w:r>
      <w:r w:rsidRPr="00AD2004">
        <w:rPr>
          <w:rFonts w:ascii="Times New Roman" w:eastAsia="Calibri" w:hAnsi="Times New Roman" w:cs="Times New Roman"/>
          <w:sz w:val="28"/>
          <w:szCs w:val="28"/>
        </w:rPr>
        <w:tab/>
      </w:r>
      <w:r w:rsidR="00F869C7" w:rsidRPr="00AD2004">
        <w:rPr>
          <w:rFonts w:ascii="Times New Roman" w:eastAsia="Calibri" w:hAnsi="Times New Roman" w:cs="Times New Roman"/>
          <w:sz w:val="28"/>
          <w:szCs w:val="28"/>
        </w:rPr>
        <w:tab/>
        <w:t xml:space="preserve">         </w:t>
      </w:r>
      <w:r w:rsidRPr="00AD200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680" w:dyaOrig="320" w14:anchorId="408EF16E">
          <v:shape id="_x0000_i1046" type="#_x0000_t75" style="width:33.75pt;height:15.75pt" o:ole="">
            <v:imagedata r:id="rId47" o:title=""/>
          </v:shape>
          <o:OLEObject Type="Embed" ProgID="Equation.DSMT4" ShapeID="_x0000_i1046" DrawAspect="Content" ObjectID="_1726056087" r:id="rId48"/>
        </w:object>
      </w:r>
      <w:r w:rsidRPr="00AD2004">
        <w:rPr>
          <w:rFonts w:ascii="Times New Roman" w:eastAsia="Calibri" w:hAnsi="Times New Roman" w:cs="Times New Roman"/>
          <w:sz w:val="28"/>
          <w:szCs w:val="28"/>
        </w:rPr>
        <w:t>.</w:t>
      </w:r>
      <w:r w:rsidRPr="00AD2004">
        <w:rPr>
          <w:rFonts w:ascii="Times New Roman" w:eastAsia="Calibri" w:hAnsi="Times New Roman" w:cs="Times New Roman"/>
          <w:sz w:val="28"/>
          <w:szCs w:val="28"/>
        </w:rPr>
        <w:tab/>
      </w:r>
      <w:r w:rsidR="00F869C7" w:rsidRPr="00AD2004">
        <w:rPr>
          <w:rFonts w:ascii="Times New Roman" w:eastAsia="Calibri" w:hAnsi="Times New Roman" w:cs="Times New Roman"/>
          <w:sz w:val="28"/>
          <w:szCs w:val="28"/>
        </w:rPr>
        <w:tab/>
        <w:t xml:space="preserve"> </w:t>
      </w:r>
      <w:r w:rsidRPr="00AD200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680" w:dyaOrig="320" w14:anchorId="4929984E">
          <v:shape id="_x0000_i1047" type="#_x0000_t75" style="width:33.75pt;height:15.75pt" o:ole="">
            <v:imagedata r:id="rId49" o:title=""/>
          </v:shape>
          <o:OLEObject Type="Embed" ProgID="Equation.DSMT4" ShapeID="_x0000_i1047" DrawAspect="Content" ObjectID="_1726056088" r:id="rId50"/>
        </w:object>
      </w:r>
      <w:r w:rsidRPr="00AD2004">
        <w:rPr>
          <w:rFonts w:ascii="Times New Roman" w:eastAsia="Calibri" w:hAnsi="Times New Roman" w:cs="Times New Roman"/>
          <w:sz w:val="28"/>
          <w:szCs w:val="28"/>
        </w:rPr>
        <w:t>.</w:t>
      </w:r>
      <w:r w:rsidRPr="00AD2004">
        <w:rPr>
          <w:rFonts w:ascii="Times New Roman" w:eastAsia="Calibri" w:hAnsi="Times New Roman" w:cs="Times New Roman"/>
          <w:sz w:val="28"/>
          <w:szCs w:val="28"/>
        </w:rPr>
        <w:tab/>
      </w:r>
      <w:r w:rsidR="00F869C7" w:rsidRPr="00AD2004">
        <w:rPr>
          <w:rFonts w:ascii="Times New Roman" w:eastAsia="Calibri" w:hAnsi="Times New Roman" w:cs="Times New Roman"/>
          <w:sz w:val="28"/>
          <w:szCs w:val="28"/>
        </w:rPr>
        <w:t xml:space="preserve">         </w:t>
      </w:r>
      <w:r w:rsidRPr="00AD200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680" w:dyaOrig="320" w14:anchorId="6D76CCED">
          <v:shape id="_x0000_i1048" type="#_x0000_t75" style="width:33.75pt;height:15.75pt" o:ole="">
            <v:imagedata r:id="rId51" o:title=""/>
          </v:shape>
          <o:OLEObject Type="Embed" ProgID="Equation.DSMT4" ShapeID="_x0000_i1048" DrawAspect="Content" ObjectID="_1726056089" r:id="rId52"/>
        </w:object>
      </w:r>
    </w:p>
    <w:p w14:paraId="2525BAED" w14:textId="22714B3B" w:rsidR="002B57B9" w:rsidRPr="00AD2004" w:rsidRDefault="002B57B9" w:rsidP="002B57B9">
      <w:pPr>
        <w:pStyle w:val="NormalWeb"/>
        <w:shd w:val="clear" w:color="auto" w:fill="FFFFFF"/>
        <w:spacing w:before="0" w:beforeAutospacing="0" w:after="0" w:afterAutospacing="0" w:line="360" w:lineRule="auto"/>
        <w:ind w:left="426"/>
        <w:jc w:val="both"/>
        <w:rPr>
          <w:sz w:val="28"/>
          <w:szCs w:val="28"/>
        </w:rPr>
      </w:pPr>
      <w:proofErr w:type="spellStart"/>
      <w:r w:rsidRPr="00AD2004">
        <w:rPr>
          <w:rFonts w:eastAsia="Calibri"/>
          <w:b/>
          <w:bCs/>
          <w:sz w:val="28"/>
          <w:szCs w:val="28"/>
        </w:rPr>
        <w:t>Câu</w:t>
      </w:r>
      <w:proofErr w:type="spellEnd"/>
      <w:r w:rsidRPr="00AD2004">
        <w:rPr>
          <w:rFonts w:eastAsia="Calibri"/>
          <w:b/>
          <w:bCs/>
          <w:sz w:val="28"/>
          <w:szCs w:val="28"/>
        </w:rPr>
        <w:t xml:space="preserve"> 6: </w:t>
      </w:r>
      <w:proofErr w:type="spellStart"/>
      <w:r w:rsidRPr="00AD2004">
        <w:rPr>
          <w:sz w:val="28"/>
          <w:szCs w:val="28"/>
        </w:rPr>
        <w:t>Chọn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câu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trả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lời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đúng</w:t>
      </w:r>
      <w:proofErr w:type="spellEnd"/>
      <w:r w:rsidRPr="00AD2004">
        <w:rPr>
          <w:sz w:val="28"/>
          <w:szCs w:val="28"/>
        </w:rPr>
        <w:t>:</w:t>
      </w:r>
    </w:p>
    <w:p w14:paraId="3380D69D" w14:textId="1A85FA4A" w:rsidR="002B57B9" w:rsidRPr="00AD2004" w:rsidRDefault="002B57B9" w:rsidP="002B57B9">
      <w:pPr>
        <w:pStyle w:val="NormalWeb"/>
        <w:shd w:val="clear" w:color="auto" w:fill="FFFFFF"/>
        <w:tabs>
          <w:tab w:val="left" w:pos="851"/>
        </w:tabs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AD2004">
        <w:rPr>
          <w:sz w:val="28"/>
          <w:szCs w:val="28"/>
        </w:rPr>
        <w:tab/>
      </w:r>
      <w:r w:rsidRPr="00AD2004">
        <w:rPr>
          <w:rFonts w:eastAsia="Calibri"/>
          <w:b/>
          <w:color w:val="000000" w:themeColor="text1"/>
          <w:sz w:val="28"/>
          <w:szCs w:val="28"/>
        </w:rPr>
        <w:t xml:space="preserve">A. </w:t>
      </w:r>
      <w:proofErr w:type="spellStart"/>
      <w:r w:rsidRPr="00AD2004">
        <w:rPr>
          <w:sz w:val="28"/>
          <w:szCs w:val="28"/>
        </w:rPr>
        <w:t>Các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số</w:t>
      </w:r>
      <w:proofErr w:type="spellEnd"/>
      <w:r w:rsidRPr="00AD2004">
        <w:rPr>
          <w:sz w:val="28"/>
          <w:szCs w:val="28"/>
        </w:rPr>
        <w:t xml:space="preserve"> 19; 31; 1 </w:t>
      </w:r>
      <w:proofErr w:type="spellStart"/>
      <w:r w:rsidRPr="00AD2004">
        <w:rPr>
          <w:sz w:val="28"/>
          <w:szCs w:val="28"/>
        </w:rPr>
        <w:t>là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số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nguyên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tố</w:t>
      </w:r>
      <w:proofErr w:type="spellEnd"/>
      <w:r w:rsidRPr="00AD2004">
        <w:rPr>
          <w:sz w:val="28"/>
          <w:szCs w:val="28"/>
        </w:rPr>
        <w:t xml:space="preserve">          </w:t>
      </w:r>
      <w:r w:rsidRPr="00AD2004">
        <w:rPr>
          <w:rFonts w:eastAsia="Calibri"/>
          <w:b/>
          <w:color w:val="000000" w:themeColor="text1"/>
          <w:sz w:val="28"/>
          <w:szCs w:val="28"/>
        </w:rPr>
        <w:t>B.</w:t>
      </w:r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Các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số</w:t>
      </w:r>
      <w:proofErr w:type="spellEnd"/>
      <w:r w:rsidRPr="00AD2004">
        <w:rPr>
          <w:sz w:val="28"/>
          <w:szCs w:val="28"/>
        </w:rPr>
        <w:t xml:space="preserve"> 31; 37; 3 </w:t>
      </w:r>
      <w:proofErr w:type="spellStart"/>
      <w:r w:rsidRPr="00AD2004">
        <w:rPr>
          <w:sz w:val="28"/>
          <w:szCs w:val="28"/>
        </w:rPr>
        <w:t>là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số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nguyên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tố</w:t>
      </w:r>
      <w:proofErr w:type="spellEnd"/>
    </w:p>
    <w:p w14:paraId="70B60792" w14:textId="41188E8A" w:rsidR="002B57B9" w:rsidRPr="00AD2004" w:rsidRDefault="002B57B9" w:rsidP="002B57B9">
      <w:pPr>
        <w:pStyle w:val="NormalWeb"/>
        <w:shd w:val="clear" w:color="auto" w:fill="FFFFFF"/>
        <w:tabs>
          <w:tab w:val="left" w:pos="851"/>
        </w:tabs>
        <w:spacing w:before="0" w:beforeAutospacing="0" w:after="0" w:afterAutospacing="0" w:line="360" w:lineRule="auto"/>
        <w:ind w:left="284"/>
        <w:jc w:val="both"/>
        <w:rPr>
          <w:sz w:val="28"/>
          <w:szCs w:val="28"/>
          <w:lang w:val="vi-VN"/>
        </w:rPr>
      </w:pPr>
      <w:r w:rsidRPr="00AD2004">
        <w:rPr>
          <w:rFonts w:eastAsia="Calibri"/>
          <w:b/>
          <w:color w:val="000000" w:themeColor="text1"/>
          <w:sz w:val="28"/>
          <w:szCs w:val="28"/>
        </w:rPr>
        <w:tab/>
        <w:t>C.</w:t>
      </w:r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Các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số</w:t>
      </w:r>
      <w:proofErr w:type="spellEnd"/>
      <w:r w:rsidRPr="00AD2004">
        <w:rPr>
          <w:sz w:val="28"/>
          <w:szCs w:val="28"/>
        </w:rPr>
        <w:t xml:space="preserve"> 235; 777 </w:t>
      </w:r>
      <w:proofErr w:type="spellStart"/>
      <w:r w:rsidRPr="00AD2004">
        <w:rPr>
          <w:sz w:val="28"/>
          <w:szCs w:val="28"/>
        </w:rPr>
        <w:t>là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số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nguyên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tố</w:t>
      </w:r>
      <w:proofErr w:type="spellEnd"/>
      <w:r w:rsidRPr="00AD2004">
        <w:rPr>
          <w:sz w:val="28"/>
          <w:szCs w:val="28"/>
        </w:rPr>
        <w:t xml:space="preserve">          </w:t>
      </w:r>
      <w:r w:rsidRPr="00AD2004">
        <w:rPr>
          <w:rFonts w:eastAsia="Calibri"/>
          <w:b/>
          <w:color w:val="000000" w:themeColor="text1"/>
          <w:sz w:val="28"/>
          <w:szCs w:val="28"/>
        </w:rPr>
        <w:t>D.</w:t>
      </w:r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Các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số</w:t>
      </w:r>
      <w:proofErr w:type="spellEnd"/>
      <w:r w:rsidRPr="00AD2004">
        <w:rPr>
          <w:sz w:val="28"/>
          <w:szCs w:val="28"/>
        </w:rPr>
        <w:t xml:space="preserve"> 3333; 249</w:t>
      </w:r>
      <w:r w:rsidR="00AD2004" w:rsidRPr="00AD2004">
        <w:rPr>
          <w:sz w:val="28"/>
          <w:szCs w:val="28"/>
          <w:lang w:val="vi-VN"/>
        </w:rPr>
        <w:t xml:space="preserve"> là số nguyên tố.</w:t>
      </w:r>
    </w:p>
    <w:p w14:paraId="3284B54F" w14:textId="73CDE360" w:rsidR="00730630" w:rsidRPr="00AD2004" w:rsidRDefault="00730630" w:rsidP="00730630">
      <w:pPr>
        <w:pStyle w:val="NormalWeb"/>
        <w:shd w:val="clear" w:color="auto" w:fill="FFFFFF"/>
        <w:spacing w:before="0" w:beforeAutospacing="0" w:after="0" w:afterAutospacing="0" w:line="360" w:lineRule="auto"/>
        <w:ind w:left="426"/>
        <w:jc w:val="both"/>
        <w:rPr>
          <w:sz w:val="28"/>
          <w:szCs w:val="28"/>
        </w:rPr>
      </w:pPr>
      <w:r w:rsidRPr="00AD2004">
        <w:rPr>
          <w:rFonts w:eastAsia="Calibri"/>
          <w:b/>
          <w:bCs/>
          <w:sz w:val="28"/>
          <w:szCs w:val="28"/>
        </w:rPr>
        <w:t xml:space="preserve">Câu 7: </w:t>
      </w:r>
      <w:proofErr w:type="spellStart"/>
      <w:r w:rsidRPr="00AD2004">
        <w:rPr>
          <w:sz w:val="28"/>
          <w:szCs w:val="28"/>
        </w:rPr>
        <w:t>Chọn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câu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trả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lời</w:t>
      </w:r>
      <w:proofErr w:type="spellEnd"/>
      <w:r w:rsidRPr="00AD2004">
        <w:rPr>
          <w:sz w:val="28"/>
          <w:szCs w:val="28"/>
        </w:rPr>
        <w:t xml:space="preserve"> </w:t>
      </w:r>
      <w:proofErr w:type="gramStart"/>
      <w:r w:rsidR="00821E1E">
        <w:rPr>
          <w:sz w:val="28"/>
          <w:szCs w:val="28"/>
          <w:lang w:val="vi-VN"/>
        </w:rPr>
        <w:t>đúng.</w:t>
      </w:r>
      <w:r w:rsidR="005E25D1">
        <w:rPr>
          <w:sz w:val="28"/>
          <w:szCs w:val="28"/>
          <w:lang w:val="vi-VN"/>
        </w:rPr>
        <w:t>T</w:t>
      </w:r>
      <w:proofErr w:type="spellStart"/>
      <w:r w:rsidRPr="00AD2004">
        <w:rPr>
          <w:sz w:val="28"/>
          <w:szCs w:val="28"/>
        </w:rPr>
        <w:t>ích</w:t>
      </w:r>
      <w:proofErr w:type="spellEnd"/>
      <w:proofErr w:type="gram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của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hai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số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nguyên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tố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là</w:t>
      </w:r>
      <w:proofErr w:type="spellEnd"/>
      <w:r w:rsidRPr="00AD2004">
        <w:rPr>
          <w:sz w:val="28"/>
          <w:szCs w:val="28"/>
        </w:rPr>
        <w:t>:</w:t>
      </w:r>
    </w:p>
    <w:p w14:paraId="282C530B" w14:textId="03AC65F7" w:rsidR="00730630" w:rsidRPr="005E25D1" w:rsidRDefault="00730630" w:rsidP="00730630">
      <w:pPr>
        <w:pStyle w:val="NormalWeb"/>
        <w:shd w:val="clear" w:color="auto" w:fill="FFFFFF"/>
        <w:tabs>
          <w:tab w:val="left" w:pos="851"/>
        </w:tabs>
        <w:spacing w:before="0" w:beforeAutospacing="0" w:after="0" w:afterAutospacing="0" w:line="360" w:lineRule="auto"/>
        <w:jc w:val="both"/>
        <w:rPr>
          <w:sz w:val="28"/>
          <w:szCs w:val="28"/>
          <w:lang w:val="vi-VN"/>
        </w:rPr>
      </w:pPr>
      <w:r w:rsidRPr="00AD2004">
        <w:rPr>
          <w:sz w:val="28"/>
          <w:szCs w:val="28"/>
        </w:rPr>
        <w:t>         </w:t>
      </w:r>
      <w:r w:rsidRPr="00AD2004">
        <w:rPr>
          <w:sz w:val="28"/>
          <w:szCs w:val="28"/>
        </w:rPr>
        <w:tab/>
        <w:t xml:space="preserve"> </w:t>
      </w:r>
      <w:r w:rsidRPr="00AD2004">
        <w:rPr>
          <w:rFonts w:eastAsia="Calibri"/>
          <w:b/>
          <w:color w:val="000000" w:themeColor="text1"/>
          <w:sz w:val="28"/>
          <w:szCs w:val="28"/>
        </w:rPr>
        <w:t>A.</w:t>
      </w:r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Số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nguyên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tố</w:t>
      </w:r>
      <w:proofErr w:type="spellEnd"/>
      <w:r w:rsidRPr="00AD2004">
        <w:rPr>
          <w:sz w:val="28"/>
          <w:szCs w:val="28"/>
        </w:rPr>
        <w:t xml:space="preserve">     </w:t>
      </w:r>
      <w:r w:rsidRPr="00AD2004">
        <w:rPr>
          <w:sz w:val="28"/>
          <w:szCs w:val="28"/>
        </w:rPr>
        <w:tab/>
      </w:r>
      <w:r w:rsidRPr="00AD2004">
        <w:rPr>
          <w:rFonts w:eastAsia="Calibri"/>
          <w:b/>
          <w:color w:val="000000" w:themeColor="text1"/>
          <w:sz w:val="28"/>
          <w:szCs w:val="28"/>
        </w:rPr>
        <w:t>B.</w:t>
      </w:r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Hợp</w:t>
      </w:r>
      <w:proofErr w:type="spellEnd"/>
      <w:r w:rsidRPr="00AD2004">
        <w:rPr>
          <w:sz w:val="28"/>
          <w:szCs w:val="28"/>
        </w:rPr>
        <w:t xml:space="preserve"> </w:t>
      </w:r>
      <w:proofErr w:type="spellStart"/>
      <w:r w:rsidRPr="00AD2004">
        <w:rPr>
          <w:sz w:val="28"/>
          <w:szCs w:val="28"/>
        </w:rPr>
        <w:t>số</w:t>
      </w:r>
      <w:proofErr w:type="spellEnd"/>
      <w:r w:rsidRPr="00AD2004">
        <w:rPr>
          <w:sz w:val="28"/>
          <w:szCs w:val="28"/>
        </w:rPr>
        <w:t xml:space="preserve">    </w:t>
      </w:r>
      <w:r w:rsidRPr="00AD2004">
        <w:rPr>
          <w:sz w:val="28"/>
          <w:szCs w:val="28"/>
        </w:rPr>
        <w:tab/>
      </w:r>
      <w:r w:rsidRPr="00AD2004">
        <w:rPr>
          <w:sz w:val="28"/>
          <w:szCs w:val="28"/>
        </w:rPr>
        <w:tab/>
      </w:r>
      <w:r w:rsidRPr="00AD2004">
        <w:rPr>
          <w:rFonts w:eastAsia="Calibri"/>
          <w:b/>
          <w:color w:val="000000" w:themeColor="text1"/>
          <w:sz w:val="28"/>
          <w:szCs w:val="28"/>
        </w:rPr>
        <w:t>C.</w:t>
      </w:r>
      <w:r w:rsidRPr="00AD2004">
        <w:rPr>
          <w:sz w:val="28"/>
          <w:szCs w:val="28"/>
        </w:rPr>
        <w:t xml:space="preserve"> </w:t>
      </w:r>
      <w:r w:rsidR="005E25D1">
        <w:rPr>
          <w:sz w:val="28"/>
          <w:szCs w:val="28"/>
          <w:lang w:val="vi-VN"/>
        </w:rPr>
        <w:t xml:space="preserve">Số chẳn         </w:t>
      </w:r>
      <w:bookmarkStart w:id="1" w:name="_GoBack"/>
      <w:bookmarkEnd w:id="1"/>
      <w:r w:rsidRPr="00AD2004">
        <w:rPr>
          <w:sz w:val="28"/>
          <w:szCs w:val="28"/>
        </w:rPr>
        <w:t xml:space="preserve">    </w:t>
      </w:r>
      <w:r w:rsidRPr="00AD2004">
        <w:rPr>
          <w:rFonts w:eastAsia="Calibri"/>
          <w:b/>
          <w:color w:val="000000" w:themeColor="text1"/>
          <w:sz w:val="28"/>
          <w:szCs w:val="28"/>
        </w:rPr>
        <w:t>D.</w:t>
      </w:r>
      <w:r w:rsidRPr="00AD2004">
        <w:rPr>
          <w:sz w:val="28"/>
          <w:szCs w:val="28"/>
        </w:rPr>
        <w:t xml:space="preserve"> </w:t>
      </w:r>
      <w:r w:rsidR="005E25D1">
        <w:rPr>
          <w:sz w:val="28"/>
          <w:szCs w:val="28"/>
          <w:lang w:val="vi-VN"/>
        </w:rPr>
        <w:t>Số lẻ</w:t>
      </w:r>
    </w:p>
    <w:p w14:paraId="480D6AC4" w14:textId="286C82E2" w:rsidR="00286A56" w:rsidRPr="00AD2004" w:rsidRDefault="00286A56" w:rsidP="00286A56">
      <w:pPr>
        <w:pStyle w:val="Other0"/>
        <w:tabs>
          <w:tab w:val="left" w:pos="248"/>
        </w:tabs>
        <w:spacing w:after="0" w:line="276" w:lineRule="auto"/>
        <w:ind w:left="426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8: </w:t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 xml:space="preserve">ƯCLN (48, 16, 80) là: </w:t>
      </w:r>
    </w:p>
    <w:p w14:paraId="45C5C190" w14:textId="15DE0168" w:rsidR="00286A56" w:rsidRPr="00AD2004" w:rsidRDefault="00286A56" w:rsidP="00286A56">
      <w:pPr>
        <w:pStyle w:val="Other0"/>
        <w:tabs>
          <w:tab w:val="left" w:pos="248"/>
          <w:tab w:val="left" w:pos="851"/>
        </w:tabs>
        <w:spacing w:after="0" w:line="276" w:lineRule="auto"/>
        <w:ind w:left="426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AD200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D2004">
        <w:rPr>
          <w:rFonts w:ascii="Times New Roman" w:hAnsi="Times New Roman" w:cs="Times New Roman"/>
          <w:b/>
          <w:bCs/>
          <w:sz w:val="28"/>
          <w:szCs w:val="28"/>
          <w:lang w:val="fr-FR"/>
        </w:rPr>
        <w:t>A.</w:t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 xml:space="preserve"> 48.</w:t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D2004">
        <w:rPr>
          <w:rFonts w:ascii="Times New Roman" w:hAnsi="Times New Roman" w:cs="Times New Roman"/>
          <w:b/>
          <w:bCs/>
          <w:sz w:val="28"/>
          <w:szCs w:val="28"/>
          <w:lang w:val="fr-FR"/>
        </w:rPr>
        <w:t>B.</w:t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 xml:space="preserve"> 8. </w:t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D2004">
        <w:rPr>
          <w:rFonts w:ascii="Times New Roman" w:hAnsi="Times New Roman" w:cs="Times New Roman"/>
          <w:b/>
          <w:bCs/>
          <w:sz w:val="28"/>
          <w:szCs w:val="28"/>
          <w:lang w:val="fr-FR"/>
        </w:rPr>
        <w:t>C.</w:t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 xml:space="preserve"> 16.</w:t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AD2004">
        <w:rPr>
          <w:rFonts w:ascii="Times New Roman" w:hAnsi="Times New Roman" w:cs="Times New Roman"/>
          <w:b/>
          <w:bCs/>
          <w:sz w:val="28"/>
          <w:szCs w:val="28"/>
          <w:lang w:val="fr-FR"/>
        </w:rPr>
        <w:t>D.</w:t>
      </w:r>
      <w:r w:rsidRPr="00AD2004">
        <w:rPr>
          <w:rFonts w:ascii="Times New Roman" w:hAnsi="Times New Roman" w:cs="Times New Roman"/>
          <w:sz w:val="28"/>
          <w:szCs w:val="28"/>
          <w:lang w:val="fr-FR"/>
        </w:rPr>
        <w:t xml:space="preserve"> 80.</w:t>
      </w:r>
    </w:p>
    <w:p w14:paraId="0851ED53" w14:textId="5EBA4163" w:rsidR="00286A56" w:rsidRPr="00AD2004" w:rsidRDefault="00286A56" w:rsidP="00286A56">
      <w:pPr>
        <w:tabs>
          <w:tab w:val="left" w:pos="2268"/>
          <w:tab w:val="left" w:pos="4820"/>
          <w:tab w:val="left" w:pos="7371"/>
        </w:tabs>
        <w:ind w:left="426"/>
        <w:rPr>
          <w:rFonts w:ascii="Times New Roman" w:eastAsia="Calibri" w:hAnsi="Times New Roman" w:cs="Times New Roman"/>
          <w:b/>
          <w:color w:val="0000FF"/>
          <w:sz w:val="28"/>
          <w:szCs w:val="28"/>
        </w:rPr>
      </w:pPr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9: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tự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nhiên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x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sao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cho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="00501A70" w:rsidRPr="00AD2004">
        <w:rPr>
          <w:rFonts w:ascii="Times New Roman" w:hAnsi="Times New Roman" w:cs="Times New Roman"/>
          <w:position w:val="-12"/>
          <w:sz w:val="28"/>
          <w:szCs w:val="28"/>
        </w:rPr>
        <w:object w:dxaOrig="1060" w:dyaOrig="380" w14:anchorId="6BBC73B1">
          <v:shape id="_x0000_i1049" type="#_x0000_t75" style="width:53.25pt;height:18.75pt" o:ole="">
            <v:imagedata r:id="rId53" o:title=""/>
          </v:shape>
          <o:OLEObject Type="Embed" ProgID="Equation.DSMT4" ShapeID="_x0000_i1049" DrawAspect="Content" ObjectID="_1726056090" r:id="rId54"/>
        </w:object>
      </w: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và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820" w:dyaOrig="320" w14:anchorId="22AA0807">
          <v:shape id="_x0000_i1050" type="#_x0000_t75" style="width:40.5pt;height:15.75pt" o:ole="">
            <v:imagedata r:id="rId55" o:title=""/>
          </v:shape>
          <o:OLEObject Type="Embed" ProgID="Equation.DSMT4" ShapeID="_x0000_i1050" DrawAspect="Content" ObjectID="_1726056091" r:id="rId56"/>
        </w:object>
      </w:r>
    </w:p>
    <w:p w14:paraId="4A0A4FF6" w14:textId="404680D9" w:rsidR="00286A56" w:rsidRPr="00AD2004" w:rsidRDefault="00286A56" w:rsidP="00286A56">
      <w:pPr>
        <w:tabs>
          <w:tab w:val="left" w:pos="851"/>
          <w:tab w:val="left" w:pos="2268"/>
          <w:tab w:val="left" w:pos="3544"/>
          <w:tab w:val="left" w:pos="5812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AD200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  <w:t xml:space="preserve">A.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5FBB3618">
          <v:shape id="_x0000_i1051" type="#_x0000_t75" style="width:18.75pt;height:15.75pt" o:ole="">
            <v:imagedata r:id="rId57" o:title=""/>
          </v:shape>
          <o:OLEObject Type="Embed" ProgID="Equation.DSMT4" ShapeID="_x0000_i1051" DrawAspect="Content" ObjectID="_1726056092" r:id="rId58"/>
        </w:object>
      </w:r>
      <w:r w:rsidRPr="00AD200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.</w:t>
      </w:r>
      <w:r w:rsidRPr="00AD200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Pr="00AD200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  <w:t xml:space="preserve"> B.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15E8CEA9">
          <v:shape id="_x0000_i1052" type="#_x0000_t75" style="width:18.75pt;height:15.75pt" o:ole="">
            <v:imagedata r:id="rId59" o:title=""/>
          </v:shape>
          <o:OLEObject Type="Embed" ProgID="Equation.DSMT4" ShapeID="_x0000_i1052" DrawAspect="Content" ObjectID="_1726056093" r:id="rId60"/>
        </w:object>
      </w:r>
      <w:r w:rsidRPr="00AD200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.</w:t>
      </w:r>
      <w:r w:rsidRPr="00AD200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360" w:dyaOrig="320" w14:anchorId="2AA85F53">
          <v:shape id="_x0000_i1053" type="#_x0000_t75" style="width:18pt;height:15.75pt" o:ole="">
            <v:imagedata r:id="rId61" o:title=""/>
          </v:shape>
          <o:OLEObject Type="Embed" ProgID="Equation.DSMT4" ShapeID="_x0000_i1053" DrawAspect="Content" ObjectID="_1726056094" r:id="rId62"/>
        </w:object>
      </w:r>
      <w:r w:rsidRPr="00AD200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.</w:t>
      </w:r>
      <w:r w:rsidRPr="00AD200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Pr="00AD2004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  <w:t xml:space="preserve">D. </w:t>
      </w:r>
      <w:r w:rsidR="00501A70" w:rsidRPr="00AD2004">
        <w:rPr>
          <w:rFonts w:ascii="Times New Roman" w:hAnsi="Times New Roman" w:cs="Times New Roman"/>
          <w:position w:val="-4"/>
          <w:sz w:val="28"/>
          <w:szCs w:val="28"/>
        </w:rPr>
        <w:object w:dxaOrig="380" w:dyaOrig="300" w14:anchorId="62DE981F">
          <v:shape id="_x0000_i1054" type="#_x0000_t75" style="width:18.75pt;height:15pt" o:ole="">
            <v:imagedata r:id="rId63" o:title=""/>
          </v:shape>
          <o:OLEObject Type="Embed" ProgID="Equation.DSMT4" ShapeID="_x0000_i1054" DrawAspect="Content" ObjectID="_1726056095" r:id="rId64"/>
        </w:object>
      </w:r>
    </w:p>
    <w:p w14:paraId="26E94725" w14:textId="4A10583A" w:rsidR="005B583E" w:rsidRPr="00AD2004" w:rsidRDefault="00335786" w:rsidP="005B583E">
      <w:pPr>
        <w:tabs>
          <w:tab w:val="left" w:pos="993"/>
        </w:tabs>
        <w:spacing w:after="0" w:line="360" w:lineRule="auto"/>
        <w:ind w:left="426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AD2004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53514609" wp14:editId="4F98E1A1">
            <wp:simplePos x="0" y="0"/>
            <wp:positionH relativeFrom="column">
              <wp:posOffset>1870176</wp:posOffset>
            </wp:positionH>
            <wp:positionV relativeFrom="paragraph">
              <wp:posOffset>248769</wp:posOffset>
            </wp:positionV>
            <wp:extent cx="3108960" cy="1296670"/>
            <wp:effectExtent l="0" t="0" r="0" b="0"/>
            <wp:wrapSquare wrapText="bothSides"/>
            <wp:docPr id="24" name="Picture 24" descr="D:\TRẮC NGHIỆM CHƯƠNG 3 L6\HV TGĐ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:\TRẮC NGHIỆM CHƯƠNG 3 L6\HV TGĐ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="005B583E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="005B583E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10: </w:t>
      </w:r>
      <w:r w:rsidR="005B583E" w:rsidRPr="00AD200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Trong các hình sau, hình nào là </w:t>
      </w:r>
      <w:r w:rsidR="005B583E" w:rsidRPr="00AD200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tam </w:t>
      </w:r>
      <w:proofErr w:type="spellStart"/>
      <w:r w:rsidR="005B583E" w:rsidRPr="00AD200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="005B583E" w:rsidRPr="00AD200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đều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>:</w:t>
      </w:r>
    </w:p>
    <w:p w14:paraId="5E5B209E" w14:textId="70157EC9" w:rsidR="005B583E" w:rsidRPr="00AD2004" w:rsidRDefault="005B583E" w:rsidP="005B583E">
      <w:pPr>
        <w:tabs>
          <w:tab w:val="left" w:pos="993"/>
        </w:tabs>
        <w:spacing w:line="36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14:paraId="03ADDD6F" w14:textId="061B3324" w:rsidR="00335786" w:rsidRPr="00AD2004" w:rsidRDefault="00335786" w:rsidP="005B583E">
      <w:pPr>
        <w:tabs>
          <w:tab w:val="left" w:pos="993"/>
        </w:tabs>
        <w:spacing w:line="36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14:paraId="7CB9CC53" w14:textId="7EE07ECA" w:rsidR="00335786" w:rsidRPr="00AD2004" w:rsidRDefault="00335786" w:rsidP="005B583E">
      <w:pPr>
        <w:tabs>
          <w:tab w:val="left" w:pos="993"/>
        </w:tabs>
        <w:spacing w:line="36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14:paraId="056D084B" w14:textId="77777777" w:rsidR="00335786" w:rsidRPr="00AD2004" w:rsidRDefault="00335786" w:rsidP="005B583E">
      <w:pPr>
        <w:tabs>
          <w:tab w:val="left" w:pos="993"/>
        </w:tabs>
        <w:spacing w:line="36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14:paraId="68FF46DB" w14:textId="1A081832" w:rsidR="005B583E" w:rsidRPr="00AD2004" w:rsidRDefault="00335786" w:rsidP="00335786">
      <w:pPr>
        <w:tabs>
          <w:tab w:val="left" w:pos="851"/>
        </w:tabs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D2004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ab/>
      </w:r>
      <w:r w:rsidR="005B583E" w:rsidRPr="00AD2004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A.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Hình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A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5B583E" w:rsidRPr="00AD2004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B.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Hình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B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5B583E" w:rsidRPr="00AD2004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C.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Hình C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5B583E" w:rsidRPr="00AD2004">
        <w:rPr>
          <w:rFonts w:ascii="Times New Roman" w:eastAsia="Times New Roman" w:hAnsi="Times New Roman" w:cs="Times New Roman"/>
          <w:b/>
          <w:bCs/>
          <w:sz w:val="28"/>
          <w:szCs w:val="28"/>
        </w:rPr>
        <w:t>D.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>Hình</w:t>
      </w:r>
      <w:proofErr w:type="spellEnd"/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D</w:t>
      </w:r>
    </w:p>
    <w:p w14:paraId="4394E944" w14:textId="42C5AAE6" w:rsidR="00335786" w:rsidRPr="00AD2004" w:rsidRDefault="00335786" w:rsidP="00335786">
      <w:pPr>
        <w:tabs>
          <w:tab w:val="left" w:pos="851"/>
        </w:tabs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14:paraId="343A0130" w14:textId="304C5ACA" w:rsidR="00335786" w:rsidRPr="00AD2004" w:rsidRDefault="00335786" w:rsidP="00335786">
      <w:pPr>
        <w:tabs>
          <w:tab w:val="left" w:pos="851"/>
        </w:tabs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14:paraId="7C43D4BD" w14:textId="77777777" w:rsidR="00335786" w:rsidRPr="00AD2004" w:rsidRDefault="00335786" w:rsidP="00335786">
      <w:pPr>
        <w:tabs>
          <w:tab w:val="left" w:pos="851"/>
        </w:tabs>
        <w:spacing w:line="36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14:paraId="244E2A42" w14:textId="75748E5F" w:rsidR="005B583E" w:rsidRPr="00AD2004" w:rsidRDefault="00335786" w:rsidP="00335786">
      <w:pPr>
        <w:tabs>
          <w:tab w:val="left" w:pos="993"/>
        </w:tabs>
        <w:spacing w:after="0" w:line="360" w:lineRule="auto"/>
        <w:ind w:left="426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11:</w:t>
      </w:r>
      <w:r w:rsidRPr="00AD2004"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="005B583E" w:rsidRPr="00AD200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Trong các hình sau, hình nào là </w:t>
      </w:r>
      <w:proofErr w:type="spellStart"/>
      <w:r w:rsidR="005B583E" w:rsidRPr="00AD200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5B583E" w:rsidRPr="00AD200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5B583E" w:rsidRPr="00AD2004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>:</w:t>
      </w:r>
    </w:p>
    <w:p w14:paraId="65B7F2A0" w14:textId="6064F6BC" w:rsidR="005B583E" w:rsidRPr="00AD2004" w:rsidRDefault="00335786" w:rsidP="005B583E">
      <w:pPr>
        <w:tabs>
          <w:tab w:val="left" w:pos="993"/>
        </w:tabs>
        <w:spacing w:line="36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AD2004">
        <w:rPr>
          <w:rFonts w:ascii="Times New Roman" w:eastAsia="Times New Roman" w:hAnsi="Times New Roman" w:cs="Times New Roman"/>
          <w:color w:val="FF0000"/>
          <w:sz w:val="28"/>
          <w:szCs w:val="28"/>
        </w:rPr>
        <w:tab/>
      </w:r>
      <w:r w:rsidRPr="00AD2004">
        <w:rPr>
          <w:rFonts w:ascii="Times New Roman" w:eastAsia="Times New Roman" w:hAnsi="Times New Roman" w:cs="Times New Roman"/>
          <w:color w:val="FF0000"/>
          <w:sz w:val="28"/>
          <w:szCs w:val="28"/>
        </w:rPr>
        <w:tab/>
      </w:r>
      <w:r w:rsidRPr="00AD2004">
        <w:rPr>
          <w:rFonts w:ascii="Times New Roman" w:eastAsia="Times New Roman" w:hAnsi="Times New Roman" w:cs="Times New Roman"/>
          <w:color w:val="FF0000"/>
          <w:sz w:val="28"/>
          <w:szCs w:val="28"/>
        </w:rPr>
        <w:tab/>
      </w:r>
      <w:r w:rsidR="005B583E" w:rsidRPr="00AD2004">
        <w:rPr>
          <w:rFonts w:ascii="Times New Roman" w:eastAsia="Times New Roman" w:hAnsi="Times New Roman" w:cs="Times New Roman"/>
          <w:noProof/>
          <w:sz w:val="28"/>
          <w:szCs w:val="28"/>
          <w:highlight w:val="yellow"/>
        </w:rPr>
        <w:drawing>
          <wp:inline distT="0" distB="0" distL="0" distR="0" wp14:anchorId="2EF92FFA" wp14:editId="28B252BA">
            <wp:extent cx="4162425" cy="1272485"/>
            <wp:effectExtent l="0" t="0" r="0" b="4445"/>
            <wp:docPr id="1" name="Picture 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Chart, line chart&#10;&#10;Description automatically generated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9345" cy="128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3DD5C" w14:textId="3399D485" w:rsidR="005B583E" w:rsidRPr="00AD2004" w:rsidRDefault="00335786" w:rsidP="00335786">
      <w:pPr>
        <w:tabs>
          <w:tab w:val="left" w:pos="851"/>
        </w:tabs>
        <w:spacing w:line="36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AD2004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ab/>
      </w:r>
      <w:r w:rsidR="005B583E" w:rsidRPr="00AD2004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A.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Hình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>A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5B583E" w:rsidRPr="00AD2004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B.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Hình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>C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5B583E" w:rsidRPr="00AD2004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C.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Hình 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>D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proofErr w:type="spellStart"/>
      <w:r w:rsidR="005B583E" w:rsidRPr="00AD2004">
        <w:rPr>
          <w:rFonts w:ascii="Times New Roman" w:eastAsia="Times New Roman" w:hAnsi="Times New Roman" w:cs="Times New Roman"/>
          <w:b/>
          <w:bCs/>
          <w:sz w:val="28"/>
          <w:szCs w:val="28"/>
        </w:rPr>
        <w:t>D</w:t>
      </w:r>
      <w:proofErr w:type="spellEnd"/>
      <w:r w:rsidR="005B583E" w:rsidRPr="00AD2004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>Hình</w:t>
      </w:r>
      <w:proofErr w:type="spellEnd"/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>B</w:t>
      </w:r>
    </w:p>
    <w:p w14:paraId="2CAFE837" w14:textId="1A51B275" w:rsidR="005B583E" w:rsidRPr="00AD2004" w:rsidRDefault="00335786" w:rsidP="00335786">
      <w:pPr>
        <w:tabs>
          <w:tab w:val="left" w:pos="993"/>
        </w:tabs>
        <w:spacing w:after="0" w:line="360" w:lineRule="auto"/>
        <w:ind w:left="426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12:</w:t>
      </w:r>
      <w:r w:rsidRPr="00AD2004">
        <w:rPr>
          <w:rFonts w:ascii="Times New Roman" w:eastAsia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="005B583E" w:rsidRPr="00AD200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Trong các hình sau, hình nào là hình lục giác đều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>:</w:t>
      </w:r>
    </w:p>
    <w:p w14:paraId="736C5EFE" w14:textId="77777777" w:rsidR="005B583E" w:rsidRPr="00AD2004" w:rsidRDefault="005B583E" w:rsidP="00335786">
      <w:pPr>
        <w:spacing w:line="360" w:lineRule="auto"/>
        <w:ind w:left="144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AD2004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</w:rPr>
        <w:drawing>
          <wp:inline distT="0" distB="0" distL="0" distR="0" wp14:anchorId="5C1C794B" wp14:editId="4B661646">
            <wp:extent cx="3705225" cy="1175385"/>
            <wp:effectExtent l="0" t="0" r="9525" b="0"/>
            <wp:docPr id="31" name="Picture 31" descr="D:\TRẮC NGHIỆM CHƯƠNG 3 L6\HTC LGĐ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D:\TRẮC NGHIỆM CHƯƠNG 3 L6\HTC LGĐ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17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BFC641" w14:textId="3B774E00" w:rsidR="00C21EE2" w:rsidRPr="00AD2004" w:rsidRDefault="00335786" w:rsidP="00335786">
      <w:pPr>
        <w:tabs>
          <w:tab w:val="left" w:pos="851"/>
        </w:tabs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D2004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ab/>
      </w:r>
      <w:r w:rsidR="005B583E" w:rsidRPr="00AD2004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A.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Hình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>D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5B583E" w:rsidRPr="00AD2004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B.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Hình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>C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5B583E" w:rsidRPr="00AD2004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C.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Hình 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>B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5B583E" w:rsidRPr="00AD2004">
        <w:rPr>
          <w:rFonts w:ascii="Times New Roman" w:eastAsia="Times New Roman" w:hAnsi="Times New Roman" w:cs="Times New Roman"/>
          <w:b/>
          <w:bCs/>
          <w:sz w:val="28"/>
          <w:szCs w:val="28"/>
        </w:rPr>
        <w:t>D.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>Hình</w:t>
      </w:r>
      <w:proofErr w:type="spellEnd"/>
      <w:r w:rsidR="005B583E" w:rsidRPr="00AD200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5B583E" w:rsidRPr="00AD2004">
        <w:rPr>
          <w:rFonts w:ascii="Times New Roman" w:eastAsia="Times New Roman" w:hAnsi="Times New Roman" w:cs="Times New Roman"/>
          <w:sz w:val="28"/>
          <w:szCs w:val="28"/>
        </w:rPr>
        <w:t>A</w:t>
      </w:r>
    </w:p>
    <w:p w14:paraId="7CBB768E" w14:textId="04C1D2F5" w:rsidR="00C21EE2" w:rsidRPr="00AD2004" w:rsidRDefault="00C21EE2" w:rsidP="00C21EE2">
      <w:pPr>
        <w:pStyle w:val="ListParagraph"/>
        <w:numPr>
          <w:ilvl w:val="0"/>
          <w:numId w:val="9"/>
        </w:numPr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Phần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tự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luận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(7 </w:t>
      </w: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)</w:t>
      </w:r>
    </w:p>
    <w:p w14:paraId="3B82FFF7" w14:textId="3E8FB6A7" w:rsidR="00662212" w:rsidRPr="00AD2004" w:rsidRDefault="00662212" w:rsidP="004A0419">
      <w:pPr>
        <w:ind w:left="284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Bài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1: (1</w:t>
      </w:r>
      <w:r w:rsidR="009227BF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,25</w:t>
      </w:r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) </w:t>
      </w:r>
    </w:p>
    <w:p w14:paraId="13733AFE" w14:textId="76F8DB1D" w:rsidR="00662212" w:rsidRPr="00AD2004" w:rsidRDefault="004A0419" w:rsidP="004A0419">
      <w:pPr>
        <w:numPr>
          <w:ilvl w:val="0"/>
          <w:numId w:val="6"/>
        </w:numPr>
        <w:spacing w:line="360" w:lineRule="auto"/>
        <w:ind w:left="99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tập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01A70" w:rsidRPr="00AD2004">
        <w:rPr>
          <w:rFonts w:ascii="Times New Roman" w:hAnsi="Times New Roman" w:cs="Times New Roman"/>
          <w:position w:val="-18"/>
          <w:sz w:val="28"/>
          <w:szCs w:val="28"/>
        </w:rPr>
        <w:object w:dxaOrig="1660" w:dyaOrig="499" w14:anchorId="65981290">
          <v:shape id="_x0000_i1055" type="#_x0000_t75" style="width:83.25pt;height:24.75pt" o:ole="">
            <v:imagedata r:id="rId68" o:title=""/>
          </v:shape>
          <o:OLEObject Type="Embed" ProgID="Equation.DSMT4" ShapeID="_x0000_i1055" DrawAspect="Content" ObjectID="_1726056096" r:id="rId69"/>
        </w:object>
      </w: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="00662212" w:rsidRPr="00AD2004">
        <w:rPr>
          <w:rFonts w:ascii="Times New Roman" w:eastAsia="Calibri" w:hAnsi="Times New Roman" w:cs="Times New Roman"/>
          <w:sz w:val="28"/>
          <w:szCs w:val="28"/>
        </w:rPr>
        <w:t>Điền</w:t>
      </w:r>
      <w:proofErr w:type="spellEnd"/>
      <w:r w:rsidR="00662212"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662212" w:rsidRPr="00AD2004">
        <w:rPr>
          <w:rFonts w:ascii="Times New Roman" w:eastAsia="Calibri" w:hAnsi="Times New Roman" w:cs="Times New Roman"/>
          <w:sz w:val="28"/>
          <w:szCs w:val="28"/>
        </w:rPr>
        <w:t>ký</w:t>
      </w:r>
      <w:proofErr w:type="spellEnd"/>
      <w:r w:rsidR="00662212"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662212" w:rsidRPr="00AD2004">
        <w:rPr>
          <w:rFonts w:ascii="Times New Roman" w:eastAsia="Calibri" w:hAnsi="Times New Roman" w:cs="Times New Roman"/>
          <w:sz w:val="28"/>
          <w:szCs w:val="28"/>
        </w:rPr>
        <w:t>hiệu</w:t>
      </w:r>
      <w:proofErr w:type="spellEnd"/>
      <w:r w:rsidR="00662212"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01A70" w:rsidRPr="00AD2004">
        <w:rPr>
          <w:rFonts w:ascii="Times New Roman" w:hAnsi="Times New Roman" w:cs="Times New Roman"/>
          <w:position w:val="-10"/>
          <w:sz w:val="28"/>
          <w:szCs w:val="28"/>
        </w:rPr>
        <w:object w:dxaOrig="660" w:dyaOrig="300" w14:anchorId="0A5C90B2">
          <v:shape id="_x0000_i1056" type="#_x0000_t75" style="width:33pt;height:15pt" o:ole="">
            <v:imagedata r:id="rId70" o:title=""/>
          </v:shape>
          <o:OLEObject Type="Embed" ProgID="Equation.DSMT4" ShapeID="_x0000_i1056" DrawAspect="Content" ObjectID="_1726056097" r:id="rId71"/>
        </w:object>
      </w:r>
      <w:r w:rsidR="00662212"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662212" w:rsidRPr="00AD2004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="00662212" w:rsidRPr="00AD2004">
        <w:rPr>
          <w:rFonts w:ascii="Times New Roman" w:eastAsia="Calibri" w:hAnsi="Times New Roman" w:cs="Times New Roman"/>
          <w:sz w:val="28"/>
          <w:szCs w:val="28"/>
        </w:rPr>
        <w:t xml:space="preserve"> ô </w:t>
      </w:r>
      <w:proofErr w:type="spellStart"/>
      <w:r w:rsidR="00662212" w:rsidRPr="00AD2004">
        <w:rPr>
          <w:rFonts w:ascii="Times New Roman" w:eastAsia="Calibri" w:hAnsi="Times New Roman" w:cs="Times New Roman"/>
          <w:sz w:val="28"/>
          <w:szCs w:val="28"/>
        </w:rPr>
        <w:t>trống</w:t>
      </w:r>
      <w:proofErr w:type="spellEnd"/>
    </w:p>
    <w:p w14:paraId="46AAD081" w14:textId="5D518D29" w:rsidR="00662212" w:rsidRPr="00AD2004" w:rsidRDefault="00662212" w:rsidP="004A0419">
      <w:pPr>
        <w:ind w:left="578" w:firstLine="86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9 </w:t>
      </w:r>
      <w:r w:rsidR="00501A70" w:rsidRPr="00AD2004">
        <w:rPr>
          <w:rFonts w:ascii="Times New Roman" w:hAnsi="Times New Roman" w:cs="Times New Roman"/>
          <w:position w:val="-12"/>
          <w:sz w:val="28"/>
          <w:szCs w:val="28"/>
        </w:rPr>
        <w:object w:dxaOrig="340" w:dyaOrig="480" w14:anchorId="083C63E7">
          <v:shape id="_x0000_i1057" type="#_x0000_t75" style="width:17.25pt;height:24pt" o:ole="">
            <v:imagedata r:id="rId72" o:title=""/>
          </v:shape>
          <o:OLEObject Type="Embed" ProgID="Equation.DSMT4" ShapeID="_x0000_i1057" DrawAspect="Content" ObjectID="_1726056098" r:id="rId73"/>
        </w:object>
      </w: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A</w:t>
      </w:r>
      <w:r w:rsidR="004A0419" w:rsidRPr="00AD2004">
        <w:rPr>
          <w:rFonts w:ascii="Times New Roman" w:eastAsia="Calibri" w:hAnsi="Times New Roman" w:cs="Times New Roman"/>
          <w:sz w:val="28"/>
          <w:szCs w:val="28"/>
        </w:rPr>
        <w:tab/>
      </w:r>
      <w:r w:rsidRPr="00AD2004">
        <w:rPr>
          <w:rFonts w:ascii="Times New Roman" w:eastAsia="Calibri" w:hAnsi="Times New Roman" w:cs="Times New Roman"/>
          <w:sz w:val="28"/>
          <w:szCs w:val="28"/>
        </w:rPr>
        <w:tab/>
        <w:t xml:space="preserve">10 </w:t>
      </w:r>
      <w:r w:rsidR="00501A70" w:rsidRPr="00AD2004">
        <w:rPr>
          <w:rFonts w:ascii="Times New Roman" w:hAnsi="Times New Roman" w:cs="Times New Roman"/>
          <w:position w:val="-12"/>
          <w:sz w:val="28"/>
          <w:szCs w:val="28"/>
        </w:rPr>
        <w:object w:dxaOrig="340" w:dyaOrig="480" w14:anchorId="0321031D">
          <v:shape id="_x0000_i1058" type="#_x0000_t75" style="width:17.25pt;height:24pt" o:ole="">
            <v:imagedata r:id="rId72" o:title=""/>
          </v:shape>
          <o:OLEObject Type="Embed" ProgID="Equation.DSMT4" ShapeID="_x0000_i1058" DrawAspect="Content" ObjectID="_1726056099" r:id="rId74"/>
        </w:object>
      </w: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A    </w:t>
      </w:r>
      <w:r w:rsidRPr="00AD2004">
        <w:rPr>
          <w:rFonts w:ascii="Times New Roman" w:eastAsia="Calibri" w:hAnsi="Times New Roman" w:cs="Times New Roman"/>
          <w:sz w:val="28"/>
          <w:szCs w:val="28"/>
        </w:rPr>
        <w:tab/>
      </w:r>
      <w:r w:rsidRPr="00AD2004">
        <w:rPr>
          <w:rFonts w:ascii="Times New Roman" w:eastAsia="Calibri" w:hAnsi="Times New Roman" w:cs="Times New Roman"/>
          <w:sz w:val="28"/>
          <w:szCs w:val="28"/>
        </w:rPr>
        <w:tab/>
        <w:t xml:space="preserve">11 </w:t>
      </w:r>
      <w:r w:rsidR="00501A70" w:rsidRPr="00AD2004">
        <w:rPr>
          <w:rFonts w:ascii="Times New Roman" w:hAnsi="Times New Roman" w:cs="Times New Roman"/>
          <w:position w:val="-12"/>
          <w:sz w:val="28"/>
          <w:szCs w:val="28"/>
        </w:rPr>
        <w:object w:dxaOrig="340" w:dyaOrig="480" w14:anchorId="3A288843">
          <v:shape id="_x0000_i1059" type="#_x0000_t75" style="width:17.25pt;height:24pt" o:ole="">
            <v:imagedata r:id="rId72" o:title=""/>
          </v:shape>
          <o:OLEObject Type="Embed" ProgID="Equation.DSMT4" ShapeID="_x0000_i1059" DrawAspect="Content" ObjectID="_1726056100" r:id="rId75"/>
        </w:object>
      </w: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A</w:t>
      </w:r>
    </w:p>
    <w:p w14:paraId="77ADF42F" w14:textId="77777777" w:rsidR="00176FE2" w:rsidRPr="00AD2004" w:rsidRDefault="00176FE2" w:rsidP="00176FE2">
      <w:pPr>
        <w:pStyle w:val="ListParagraph"/>
        <w:numPr>
          <w:ilvl w:val="0"/>
          <w:numId w:val="6"/>
        </w:numPr>
        <w:ind w:left="99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D200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14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hung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28; 56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84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>?</w:t>
      </w:r>
    </w:p>
    <w:p w14:paraId="04C42C48" w14:textId="4AFA196B" w:rsidR="00662212" w:rsidRPr="00AD2004" w:rsidRDefault="00662212" w:rsidP="00682F5A">
      <w:pPr>
        <w:ind w:left="284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Bài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2:</w:t>
      </w: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="00E914C4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2</w:t>
      </w:r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)</w:t>
      </w: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Thực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hiện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phép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nhanh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nếu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sz w:val="28"/>
          <w:szCs w:val="28"/>
        </w:rPr>
        <w:t>thể</w:t>
      </w:r>
      <w:proofErr w:type="spellEnd"/>
      <w:r w:rsidRPr="00AD2004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02FBF7BD" w14:textId="37F42396" w:rsidR="00682F5A" w:rsidRPr="00AD2004" w:rsidRDefault="00501A70" w:rsidP="00682F5A">
      <w:pPr>
        <w:numPr>
          <w:ilvl w:val="0"/>
          <w:numId w:val="7"/>
        </w:numPr>
        <w:spacing w:line="360" w:lineRule="auto"/>
        <w:ind w:left="99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D2004">
        <w:rPr>
          <w:rFonts w:ascii="Times New Roman" w:hAnsi="Times New Roman" w:cs="Times New Roman"/>
          <w:position w:val="-6"/>
          <w:sz w:val="28"/>
          <w:szCs w:val="28"/>
        </w:rPr>
        <w:object w:dxaOrig="3379" w:dyaOrig="320" w14:anchorId="44350961">
          <v:shape id="_x0000_i1060" type="#_x0000_t75" style="width:168.75pt;height:15.75pt" o:ole="">
            <v:imagedata r:id="rId76" o:title=""/>
          </v:shape>
          <o:OLEObject Type="Embed" ProgID="Equation.DSMT4" ShapeID="_x0000_i1060" DrawAspect="Content" ObjectID="_1726056101" r:id="rId77"/>
        </w:object>
      </w:r>
    </w:p>
    <w:p w14:paraId="55D22C9E" w14:textId="7034CCF3" w:rsidR="00662212" w:rsidRPr="00AD2004" w:rsidRDefault="00501A70" w:rsidP="00682F5A">
      <w:pPr>
        <w:numPr>
          <w:ilvl w:val="0"/>
          <w:numId w:val="7"/>
        </w:numPr>
        <w:spacing w:line="360" w:lineRule="auto"/>
        <w:ind w:left="99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D2004">
        <w:rPr>
          <w:rFonts w:ascii="Times New Roman" w:hAnsi="Times New Roman" w:cs="Times New Roman"/>
          <w:position w:val="-28"/>
          <w:sz w:val="28"/>
          <w:szCs w:val="28"/>
        </w:rPr>
        <w:object w:dxaOrig="4420" w:dyaOrig="720" w14:anchorId="7A773F7E">
          <v:shape id="_x0000_i1061" type="#_x0000_t75" style="width:220.5pt;height:36pt" o:ole="">
            <v:imagedata r:id="rId78" o:title=""/>
          </v:shape>
          <o:OLEObject Type="Embed" ProgID="Equation.DSMT4" ShapeID="_x0000_i1061" DrawAspect="Content" ObjectID="_1726056102" r:id="rId79"/>
        </w:object>
      </w:r>
    </w:p>
    <w:p w14:paraId="570B82FC" w14:textId="197192C5" w:rsidR="006B177F" w:rsidRPr="00AD2004" w:rsidRDefault="00662212" w:rsidP="006B177F">
      <w:pPr>
        <w:spacing w:after="20" w:line="240" w:lineRule="auto"/>
        <w:ind w:left="284"/>
        <w:rPr>
          <w:rFonts w:ascii="Times New Roman" w:hAnsi="Times New Roman" w:cs="Times New Roman"/>
          <w:sz w:val="28"/>
          <w:szCs w:val="28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Bài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3:</w:t>
      </w: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="006B177F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1</w:t>
      </w:r>
      <w:r w:rsidR="0038319B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,25</w:t>
      </w:r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)</w:t>
      </w: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01910EFD" w14:textId="505DF18C" w:rsidR="0038319B" w:rsidRPr="00AD2004" w:rsidRDefault="0038319B" w:rsidP="0038319B">
      <w:pPr>
        <w:pStyle w:val="ListParagraph"/>
        <w:numPr>
          <w:ilvl w:val="0"/>
          <w:numId w:val="13"/>
        </w:numPr>
        <w:spacing w:after="2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AD2004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MNPQ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4c</w:t>
      </w:r>
      <w:r w:rsidR="00521280" w:rsidRPr="00AD2004">
        <w:rPr>
          <w:rFonts w:ascii="Times New Roman" w:hAnsi="Times New Roman" w:cs="Times New Roman"/>
          <w:sz w:val="28"/>
          <w:szCs w:val="28"/>
        </w:rPr>
        <w:t>m</w:t>
      </w:r>
      <w:r w:rsidRPr="00AD2004">
        <w:rPr>
          <w:rFonts w:ascii="Times New Roman" w:hAnsi="Times New Roman" w:cs="Times New Roman"/>
          <w:sz w:val="28"/>
          <w:szCs w:val="28"/>
        </w:rPr>
        <w:t>.</w:t>
      </w:r>
    </w:p>
    <w:p w14:paraId="51FE1305" w14:textId="77777777" w:rsidR="00521280" w:rsidRPr="00AD2004" w:rsidRDefault="0038319B" w:rsidP="00521280">
      <w:pPr>
        <w:pStyle w:val="ListParagraph"/>
        <w:numPr>
          <w:ilvl w:val="0"/>
          <w:numId w:val="13"/>
        </w:numPr>
        <w:spacing w:after="2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AD2004">
        <w:rPr>
          <w:rFonts w:ascii="Times New Roman" w:hAnsi="Times New Roman" w:cs="Times New Roman"/>
          <w:sz w:val="28"/>
          <w:szCs w:val="28"/>
        </w:rPr>
        <w:t>Đá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>.</w:t>
      </w:r>
    </w:p>
    <w:p w14:paraId="50288B5C" w14:textId="5CEED8C0" w:rsidR="00521280" w:rsidRPr="00AD2004" w:rsidRDefault="00521280" w:rsidP="00521280">
      <w:pPr>
        <w:pStyle w:val="ListParagraph"/>
        <w:numPr>
          <w:ilvl w:val="0"/>
          <w:numId w:val="13"/>
        </w:numPr>
        <w:spacing w:after="2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AD2004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hu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vi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MNPQ</w:t>
      </w:r>
      <w:r w:rsidR="0038319B" w:rsidRPr="00AD2004">
        <w:rPr>
          <w:rFonts w:ascii="Times New Roman" w:hAnsi="Times New Roman" w:cs="Times New Roman"/>
          <w:sz w:val="28"/>
          <w:szCs w:val="28"/>
        </w:rPr>
        <w:t xml:space="preserve">? </w:t>
      </w:r>
    </w:p>
    <w:p w14:paraId="143927CE" w14:textId="15EAD4A7" w:rsidR="0038319B" w:rsidRPr="00AD2004" w:rsidRDefault="005D3C1F" w:rsidP="00521280">
      <w:pPr>
        <w:pStyle w:val="ListParagraph"/>
        <w:spacing w:after="20" w:line="360" w:lineRule="auto"/>
        <w:ind w:left="284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D2004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40446ACB" wp14:editId="6BC99250">
            <wp:simplePos x="0" y="0"/>
            <wp:positionH relativeFrom="column">
              <wp:posOffset>4181475</wp:posOffset>
            </wp:positionH>
            <wp:positionV relativeFrom="paragraph">
              <wp:posOffset>200660</wp:posOffset>
            </wp:positionV>
            <wp:extent cx="2762250" cy="1257300"/>
            <wp:effectExtent l="0" t="0" r="0" b="0"/>
            <wp:wrapSquare wrapText="bothSides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="0038319B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Bài</w:t>
      </w:r>
      <w:proofErr w:type="spellEnd"/>
      <w:r w:rsidR="0038319B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="00D35782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4</w:t>
      </w:r>
      <w:r w:rsidR="0038319B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:</w:t>
      </w:r>
      <w:r w:rsidR="0038319B"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8319B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(1</w:t>
      </w:r>
      <w:r w:rsidR="00D35782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,5</w:t>
      </w:r>
      <w:r w:rsidR="0038319B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38319B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="0038319B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)</w:t>
      </w:r>
    </w:p>
    <w:p w14:paraId="7E2DDE14" w14:textId="40B33E6B" w:rsidR="00D35782" w:rsidRPr="00AD2004" w:rsidRDefault="00D35782" w:rsidP="00D35782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proofErr w:type="spellStart"/>
      <w:r w:rsidRPr="00AD2004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đỉ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héo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r w:rsidR="00501A70" w:rsidRPr="00AD2004">
        <w:rPr>
          <w:rFonts w:ascii="Times New Roman" w:hAnsi="Times New Roman" w:cs="Times New Roman"/>
          <w:position w:val="-6"/>
          <w:sz w:val="28"/>
          <w:szCs w:val="28"/>
        </w:rPr>
        <w:object w:dxaOrig="980" w:dyaOrig="320" w14:anchorId="0DE6A40C">
          <v:shape id="_x0000_i1062" type="#_x0000_t75" style="width:49.5pt;height:15.75pt" o:ole="">
            <v:imagedata r:id="rId81" o:title=""/>
          </v:shape>
          <o:OLEObject Type="Embed" ProgID="Equation.DSMT4" ShapeID="_x0000_i1062" DrawAspect="Content" ObjectID="_1726056103" r:id="rId82"/>
        </w:object>
      </w:r>
    </w:p>
    <w:p w14:paraId="20A1B645" w14:textId="47D82ADD" w:rsidR="00D35782" w:rsidRPr="00AD2004" w:rsidRDefault="00D35782" w:rsidP="00D35782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D2004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AD2004">
        <w:rPr>
          <w:rFonts w:ascii="Times New Roman" w:hAnsi="Times New Roman" w:cs="Times New Roman"/>
          <w:sz w:val="28"/>
          <w:szCs w:val="28"/>
        </w:rPr>
        <w:t xml:space="preserve"> </w:t>
      </w:r>
      <w:r w:rsidR="00501A70" w:rsidRPr="00AD2004">
        <w:rPr>
          <w:rFonts w:ascii="Times New Roman" w:hAnsi="Times New Roman" w:cs="Times New Roman"/>
          <w:position w:val="-12"/>
          <w:sz w:val="28"/>
          <w:szCs w:val="28"/>
        </w:rPr>
        <w:object w:dxaOrig="1020" w:dyaOrig="380" w14:anchorId="089637CC">
          <v:shape id="_x0000_i1063" type="#_x0000_t75" style="width:51pt;height:18.75pt" o:ole="">
            <v:imagedata r:id="rId83" o:title=""/>
          </v:shape>
          <o:OLEObject Type="Embed" ProgID="Equation.DSMT4" ShapeID="_x0000_i1063" DrawAspect="Content" ObjectID="_1726056104" r:id="rId84"/>
        </w:object>
      </w:r>
      <w:r w:rsidRPr="00AD200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bCs/>
          <w:sz w:val="28"/>
          <w:szCs w:val="28"/>
        </w:rPr>
        <w:t>có</w:t>
      </w:r>
      <w:proofErr w:type="spellEnd"/>
      <w:r w:rsidRPr="00AD200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01A70" w:rsidRPr="00AD2004">
        <w:rPr>
          <w:rFonts w:ascii="Times New Roman" w:hAnsi="Times New Roman" w:cs="Times New Roman"/>
          <w:position w:val="-12"/>
          <w:sz w:val="28"/>
          <w:szCs w:val="28"/>
        </w:rPr>
        <w:object w:dxaOrig="4280" w:dyaOrig="380" w14:anchorId="0922648C">
          <v:shape id="_x0000_i1064" type="#_x0000_t75" style="width:213.75pt;height:18.75pt" o:ole="">
            <v:imagedata r:id="rId85" o:title=""/>
          </v:shape>
          <o:OLEObject Type="Embed" ProgID="Equation.DSMT4" ShapeID="_x0000_i1064" DrawAspect="Content" ObjectID="_1726056105" r:id="rId86"/>
        </w:object>
      </w:r>
      <w:r w:rsidRPr="00AD2004">
        <w:rPr>
          <w:rFonts w:ascii="Times New Roman" w:hAnsi="Times New Roman" w:cs="Times New Roman"/>
          <w:bCs/>
          <w:sz w:val="28"/>
          <w:szCs w:val="28"/>
        </w:rPr>
        <w:t>.</w:t>
      </w:r>
      <w:proofErr w:type="spellStart"/>
      <w:r w:rsidRPr="00AD2004">
        <w:rPr>
          <w:rFonts w:ascii="Times New Roman" w:hAnsi="Times New Roman" w:cs="Times New Roman"/>
          <w:bCs/>
          <w:sz w:val="28"/>
          <w:szCs w:val="28"/>
        </w:rPr>
        <w:t>Tính</w:t>
      </w:r>
      <w:proofErr w:type="spellEnd"/>
      <w:r w:rsidRPr="00AD200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bCs/>
          <w:sz w:val="28"/>
          <w:szCs w:val="28"/>
        </w:rPr>
        <w:t>độ</w:t>
      </w:r>
      <w:proofErr w:type="spellEnd"/>
      <w:r w:rsidRPr="00AD200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bCs/>
          <w:sz w:val="28"/>
          <w:szCs w:val="28"/>
        </w:rPr>
        <w:t>dài</w:t>
      </w:r>
      <w:proofErr w:type="spellEnd"/>
      <w:r w:rsidRPr="00AD200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Pr="00AD200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01A70" w:rsidRPr="00AD2004">
        <w:rPr>
          <w:rFonts w:ascii="Times New Roman" w:hAnsi="Times New Roman" w:cs="Times New Roman"/>
          <w:position w:val="-10"/>
          <w:sz w:val="28"/>
          <w:szCs w:val="28"/>
        </w:rPr>
        <w:object w:dxaOrig="1760" w:dyaOrig="360" w14:anchorId="562BEEEE">
          <v:shape id="_x0000_i1065" type="#_x0000_t75" style="width:87.75pt;height:18pt" o:ole="">
            <v:imagedata r:id="rId87" o:title=""/>
          </v:shape>
          <o:OLEObject Type="Embed" ProgID="Equation.DSMT4" ShapeID="_x0000_i1065" DrawAspect="Content" ObjectID="_1726056106" r:id="rId88"/>
        </w:object>
      </w:r>
      <w:r w:rsidRPr="00AD2004">
        <w:rPr>
          <w:rFonts w:ascii="Times New Roman" w:hAnsi="Times New Roman" w:cs="Times New Roman"/>
          <w:bCs/>
          <w:sz w:val="28"/>
          <w:szCs w:val="28"/>
        </w:rPr>
        <w:t>.</w:t>
      </w:r>
    </w:p>
    <w:p w14:paraId="1639A185" w14:textId="3E10D89C" w:rsidR="00662212" w:rsidRPr="00AD2004" w:rsidRDefault="00662212" w:rsidP="00662212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Bài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="00D35782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5</w:t>
      </w:r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:</w:t>
      </w: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(1 </w:t>
      </w: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)</w:t>
      </w: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thu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dưa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hấu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80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ngô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64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thu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A26DB1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26DB1" w:rsidRPr="00AD2004">
        <w:rPr>
          <w:rFonts w:ascii="Times New Roman" w:hAnsi="Times New Roman" w:cs="Times New Roman"/>
          <w:sz w:val="28"/>
          <w:szCs w:val="28"/>
        </w:rPr>
        <w:t>ít</w:t>
      </w:r>
      <w:proofErr w:type="spellEnd"/>
      <w:r w:rsidR="00A26DB1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26DB1" w:rsidRPr="00AD2004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lâu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thu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hoạch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3357" w:rsidRPr="00AD2004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FA3357" w:rsidRPr="00AD2004">
        <w:rPr>
          <w:rFonts w:ascii="Times New Roman" w:hAnsi="Times New Roman" w:cs="Times New Roman"/>
          <w:sz w:val="28"/>
          <w:szCs w:val="28"/>
        </w:rPr>
        <w:t>?</w:t>
      </w:r>
    </w:p>
    <w:p w14:paraId="0B3796EC" w14:textId="38E92304" w:rsidR="00662212" w:rsidRPr="00AD2004" w:rsidRDefault="00662212" w:rsidP="0011769E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Bài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="00D35782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6</w:t>
      </w: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="00FA3357"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0,5</w:t>
      </w:r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Pr="00AD2004">
        <w:rPr>
          <w:rFonts w:ascii="Times New Roman" w:eastAsia="Calibri" w:hAnsi="Times New Roman" w:cs="Times New Roman"/>
          <w:b/>
          <w:bCs/>
          <w:sz w:val="28"/>
          <w:szCs w:val="28"/>
        </w:rPr>
        <w:t>)</w:t>
      </w:r>
      <w:r w:rsidRPr="00AD200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Chú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Năm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rào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xung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quanh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một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khu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đất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trồng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rau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hình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chữ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nhật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có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chiều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dài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gấp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đôi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chiều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rộng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hết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310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chiếc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cọc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Hỏi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chú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Năm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thu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hoạch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được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bao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nhiêu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tấn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rau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trên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khu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đất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đó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nếu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mỗi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hec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– ta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thu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hoạch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được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3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tấn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rau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?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Biết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rằng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khoảng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cách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giữa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hai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cọc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liền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nhau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là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1</w:t>
      </w:r>
      <w:proofErr w:type="gramStart"/>
      <w:r w:rsidR="00F37E01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m</w:t>
      </w:r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,ở</w:t>
      </w:r>
      <w:proofErr w:type="gramEnd"/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mỗi</w:t>
      </w:r>
      <w:proofErr w:type="spellEnd"/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góc</w:t>
      </w:r>
      <w:proofErr w:type="spellEnd"/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đều</w:t>
      </w:r>
      <w:proofErr w:type="spellEnd"/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có</w:t>
      </w:r>
      <w:proofErr w:type="spellEnd"/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cọc</w:t>
      </w:r>
      <w:proofErr w:type="spellEnd"/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v</w:t>
      </w:r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à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ở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góc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của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khu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đất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để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một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lối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ra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vào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rộng</w:t>
      </w:r>
      <w:proofErr w:type="spellEnd"/>
      <w:r w:rsidR="0011769E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3m</w:t>
      </w:r>
      <w:r w:rsidR="00480C6B" w:rsidRPr="00AD200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14:paraId="22C4C5A4" w14:textId="77777777" w:rsidR="007E5465" w:rsidRPr="00AD2004" w:rsidRDefault="007E5465" w:rsidP="00163E4D">
      <w:pPr>
        <w:rPr>
          <w:rFonts w:ascii="Times New Roman" w:hAnsi="Times New Roman" w:cs="Times New Roman"/>
          <w:bCs/>
          <w:sz w:val="28"/>
          <w:szCs w:val="28"/>
        </w:rPr>
      </w:pPr>
    </w:p>
    <w:p w14:paraId="71DEF75F" w14:textId="7EFDC4E5" w:rsidR="007E5465" w:rsidRPr="00AD2004" w:rsidRDefault="007E5465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68777B5A" w14:textId="4AC416C4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5FAA4CB2" w14:textId="234D2D4B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62CF6DE9" w14:textId="4AB8716A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20E3CD52" w14:textId="5E488626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1F4F44F6" w14:textId="3F154D16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2F3B15EB" w14:textId="08C49272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7832CA1F" w14:textId="4F80F5A1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215C10C2" w14:textId="63FBB233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49F0328E" w14:textId="1ED05E3C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3ABBE5CF" w14:textId="556C1103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2DD57FA0" w14:textId="728DE74D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48EF6E6E" w14:textId="246C5CBC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6C2E6BEA" w14:textId="4BEEE51F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26D8AC82" w14:textId="615EAD53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082C288A" w14:textId="211BF261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482E2836" w14:textId="2DC98991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27AF535F" w14:textId="0C1E393C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7E865E7A" w14:textId="03E36A8E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467B835B" w14:textId="0B6B15A0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26294D41" w14:textId="19857DF3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313D83C2" w14:textId="1FF470F6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7F9E4BC7" w14:textId="77777777" w:rsidR="00FA3357" w:rsidRPr="00AD2004" w:rsidRDefault="00FA3357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2FAF00BA" w14:textId="77777777" w:rsidR="00AE67C0" w:rsidRPr="00AD2004" w:rsidRDefault="00AE67C0" w:rsidP="00AE67C0">
      <w:pPr>
        <w:spacing w:line="312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D2004">
        <w:rPr>
          <w:rFonts w:ascii="Times New Roman" w:eastAsia="Times New Roman" w:hAnsi="Times New Roman" w:cs="Times New Roman"/>
          <w:b/>
          <w:sz w:val="28"/>
          <w:szCs w:val="28"/>
        </w:rPr>
        <w:t>HƯỚNG DẪN CHẤM KIỂM TRA GIỮA HỌC KỲ I – TOÁN 6</w:t>
      </w:r>
    </w:p>
    <w:p w14:paraId="11C4ECB4" w14:textId="43B3ABE0" w:rsidR="007E5465" w:rsidRPr="00AD2004" w:rsidRDefault="00AE67C0" w:rsidP="00AE67C0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AD2004">
        <w:rPr>
          <w:rFonts w:ascii="Times New Roman" w:hAnsi="Times New Roman" w:cs="Times New Roman"/>
          <w:b/>
          <w:sz w:val="28"/>
          <w:szCs w:val="28"/>
        </w:rPr>
        <w:t>Phần</w:t>
      </w:r>
      <w:proofErr w:type="spellEnd"/>
      <w:r w:rsidRPr="00AD200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b/>
          <w:sz w:val="28"/>
          <w:szCs w:val="28"/>
        </w:rPr>
        <w:t>trắc</w:t>
      </w:r>
      <w:proofErr w:type="spellEnd"/>
      <w:r w:rsidRPr="00AD200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b/>
          <w:sz w:val="28"/>
          <w:szCs w:val="28"/>
        </w:rPr>
        <w:t>nghiệm</w:t>
      </w:r>
      <w:proofErr w:type="spellEnd"/>
      <w:r w:rsidRPr="00AD2004">
        <w:rPr>
          <w:rFonts w:ascii="Times New Roman" w:hAnsi="Times New Roman" w:cs="Times New Roman"/>
          <w:b/>
          <w:sz w:val="28"/>
          <w:szCs w:val="28"/>
        </w:rPr>
        <w:t xml:space="preserve"> (3 </w:t>
      </w:r>
      <w:proofErr w:type="spellStart"/>
      <w:r w:rsidRPr="00AD2004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AD2004">
        <w:rPr>
          <w:rFonts w:ascii="Times New Roman" w:hAnsi="Times New Roman" w:cs="Times New Roman"/>
          <w:b/>
          <w:sz w:val="28"/>
          <w:szCs w:val="28"/>
        </w:rPr>
        <w:t>)</w:t>
      </w:r>
    </w:p>
    <w:tbl>
      <w:tblPr>
        <w:tblStyle w:val="TableGrid"/>
        <w:tblW w:w="0" w:type="auto"/>
        <w:tblInd w:w="137" w:type="dxa"/>
        <w:tblLook w:val="04A0" w:firstRow="1" w:lastRow="0" w:firstColumn="1" w:lastColumn="0" w:noHBand="0" w:noVBand="1"/>
      </w:tblPr>
      <w:tblGrid>
        <w:gridCol w:w="1134"/>
        <w:gridCol w:w="741"/>
        <w:gridCol w:w="741"/>
        <w:gridCol w:w="741"/>
        <w:gridCol w:w="741"/>
        <w:gridCol w:w="741"/>
        <w:gridCol w:w="742"/>
        <w:gridCol w:w="742"/>
        <w:gridCol w:w="742"/>
        <w:gridCol w:w="742"/>
        <w:gridCol w:w="763"/>
        <w:gridCol w:w="763"/>
        <w:gridCol w:w="763"/>
      </w:tblGrid>
      <w:tr w:rsidR="008C4170" w:rsidRPr="00AD2004" w14:paraId="2BA87785" w14:textId="77777777" w:rsidTr="008C4170">
        <w:tc>
          <w:tcPr>
            <w:tcW w:w="1134" w:type="dxa"/>
          </w:tcPr>
          <w:p w14:paraId="019F62D7" w14:textId="2669F0F8" w:rsidR="00AE67C0" w:rsidRPr="00AD2004" w:rsidRDefault="00AE67C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41" w:type="dxa"/>
          </w:tcPr>
          <w:p w14:paraId="5A9F7BB0" w14:textId="1AABA4D1" w:rsidR="00AE67C0" w:rsidRPr="00AD2004" w:rsidRDefault="008C417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41" w:type="dxa"/>
          </w:tcPr>
          <w:p w14:paraId="335907E0" w14:textId="45DE9847" w:rsidR="00AE67C0" w:rsidRPr="00AD2004" w:rsidRDefault="008C417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41" w:type="dxa"/>
          </w:tcPr>
          <w:p w14:paraId="798FE1C1" w14:textId="0784B809" w:rsidR="00AE67C0" w:rsidRPr="00AD2004" w:rsidRDefault="008C417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41" w:type="dxa"/>
          </w:tcPr>
          <w:p w14:paraId="1FD4B0F6" w14:textId="0994D563" w:rsidR="00AE67C0" w:rsidRPr="00AD2004" w:rsidRDefault="008C417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41" w:type="dxa"/>
          </w:tcPr>
          <w:p w14:paraId="3D958CFB" w14:textId="2DCAFF92" w:rsidR="00AE67C0" w:rsidRPr="00AD2004" w:rsidRDefault="008C417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42" w:type="dxa"/>
          </w:tcPr>
          <w:p w14:paraId="2D4E5B31" w14:textId="5FBB5E40" w:rsidR="00AE67C0" w:rsidRPr="00AD2004" w:rsidRDefault="008C417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742" w:type="dxa"/>
          </w:tcPr>
          <w:p w14:paraId="320D30C2" w14:textId="321BB1C4" w:rsidR="00AE67C0" w:rsidRPr="00AD2004" w:rsidRDefault="008C417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742" w:type="dxa"/>
          </w:tcPr>
          <w:p w14:paraId="3F1440AB" w14:textId="6B7F70FC" w:rsidR="00AE67C0" w:rsidRPr="00AD2004" w:rsidRDefault="008C417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42" w:type="dxa"/>
          </w:tcPr>
          <w:p w14:paraId="0701B0D3" w14:textId="131E6A03" w:rsidR="00AE67C0" w:rsidRPr="00AD2004" w:rsidRDefault="008C417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63" w:type="dxa"/>
          </w:tcPr>
          <w:p w14:paraId="66E933D1" w14:textId="70B348B5" w:rsidR="00AE67C0" w:rsidRPr="00AD2004" w:rsidRDefault="008C417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763" w:type="dxa"/>
          </w:tcPr>
          <w:p w14:paraId="1B75B65D" w14:textId="7A6200C1" w:rsidR="00AE67C0" w:rsidRPr="00AD2004" w:rsidRDefault="008C417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63" w:type="dxa"/>
          </w:tcPr>
          <w:p w14:paraId="0DE1D4AC" w14:textId="20BB6EDE" w:rsidR="00AE67C0" w:rsidRPr="00AD2004" w:rsidRDefault="008C417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  <w:tr w:rsidR="008C4170" w:rsidRPr="00AD2004" w14:paraId="15D87DDA" w14:textId="77777777" w:rsidTr="008C4170">
        <w:tc>
          <w:tcPr>
            <w:tcW w:w="1134" w:type="dxa"/>
          </w:tcPr>
          <w:p w14:paraId="78FDE328" w14:textId="3DCB2560" w:rsidR="00AE67C0" w:rsidRPr="00AD2004" w:rsidRDefault="00AE67C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Đáp</w:t>
            </w:r>
            <w:proofErr w:type="spellEnd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741" w:type="dxa"/>
          </w:tcPr>
          <w:p w14:paraId="3F007E6D" w14:textId="23283E11" w:rsidR="00AE67C0" w:rsidRPr="00AD2004" w:rsidRDefault="008C4170" w:rsidP="009227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741" w:type="dxa"/>
          </w:tcPr>
          <w:p w14:paraId="10FEF00C" w14:textId="59E1C906" w:rsidR="00AE67C0" w:rsidRPr="00AD2004" w:rsidRDefault="008C4170" w:rsidP="009227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D</w:t>
            </w:r>
          </w:p>
        </w:tc>
        <w:tc>
          <w:tcPr>
            <w:tcW w:w="741" w:type="dxa"/>
          </w:tcPr>
          <w:p w14:paraId="1F4BA4AC" w14:textId="6FCD76DA" w:rsidR="00AE67C0" w:rsidRPr="00AD2004" w:rsidRDefault="008C4170" w:rsidP="009227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741" w:type="dxa"/>
          </w:tcPr>
          <w:p w14:paraId="33F929AF" w14:textId="68B94F6E" w:rsidR="00AE67C0" w:rsidRPr="00AD2004" w:rsidRDefault="00C41A27" w:rsidP="009227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D</w:t>
            </w:r>
          </w:p>
        </w:tc>
        <w:tc>
          <w:tcPr>
            <w:tcW w:w="741" w:type="dxa"/>
          </w:tcPr>
          <w:p w14:paraId="78C0F82F" w14:textId="6CADA092" w:rsidR="00AE67C0" w:rsidRPr="00AD2004" w:rsidRDefault="00A501FB" w:rsidP="009227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D</w:t>
            </w:r>
          </w:p>
        </w:tc>
        <w:tc>
          <w:tcPr>
            <w:tcW w:w="742" w:type="dxa"/>
          </w:tcPr>
          <w:p w14:paraId="1DFE2C92" w14:textId="4BBAA055" w:rsidR="00AE67C0" w:rsidRPr="00AD2004" w:rsidRDefault="002B57B9" w:rsidP="009227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742" w:type="dxa"/>
          </w:tcPr>
          <w:p w14:paraId="3B009C81" w14:textId="70E6497E" w:rsidR="00AE67C0" w:rsidRPr="00AD2004" w:rsidRDefault="009227BF" w:rsidP="009227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742" w:type="dxa"/>
          </w:tcPr>
          <w:p w14:paraId="2180D4EF" w14:textId="4D9E573E" w:rsidR="00AE67C0" w:rsidRPr="00AD2004" w:rsidRDefault="009227BF" w:rsidP="009227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742" w:type="dxa"/>
          </w:tcPr>
          <w:p w14:paraId="6675A705" w14:textId="4E85B1BA" w:rsidR="00AE67C0" w:rsidRPr="00AD2004" w:rsidRDefault="009227BF" w:rsidP="009227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763" w:type="dxa"/>
          </w:tcPr>
          <w:p w14:paraId="4A954E9F" w14:textId="79FFFBFE" w:rsidR="00AE67C0" w:rsidRPr="00AD2004" w:rsidRDefault="009227BF" w:rsidP="009227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763" w:type="dxa"/>
          </w:tcPr>
          <w:p w14:paraId="5CF60180" w14:textId="274DB76A" w:rsidR="00AE67C0" w:rsidRPr="00AD2004" w:rsidRDefault="009227BF" w:rsidP="009227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D</w:t>
            </w:r>
          </w:p>
        </w:tc>
        <w:tc>
          <w:tcPr>
            <w:tcW w:w="763" w:type="dxa"/>
          </w:tcPr>
          <w:p w14:paraId="64A4803D" w14:textId="6B8222E4" w:rsidR="00AE67C0" w:rsidRPr="00AD2004" w:rsidRDefault="009227BF" w:rsidP="009227B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B</w:t>
            </w:r>
          </w:p>
        </w:tc>
      </w:tr>
      <w:tr w:rsidR="008C4170" w:rsidRPr="00AD2004" w14:paraId="5B7B4D3D" w14:textId="77777777" w:rsidTr="008C4170">
        <w:tc>
          <w:tcPr>
            <w:tcW w:w="1134" w:type="dxa"/>
          </w:tcPr>
          <w:p w14:paraId="2D60D7EF" w14:textId="4B252C87" w:rsidR="00AE67C0" w:rsidRPr="00AD2004" w:rsidRDefault="00AE67C0" w:rsidP="008C417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741" w:type="dxa"/>
          </w:tcPr>
          <w:p w14:paraId="7748A717" w14:textId="480FDAFA" w:rsidR="00AE67C0" w:rsidRPr="00AD2004" w:rsidRDefault="00C41A27" w:rsidP="00AE67C0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  <w:tc>
          <w:tcPr>
            <w:tcW w:w="741" w:type="dxa"/>
          </w:tcPr>
          <w:p w14:paraId="393F1132" w14:textId="6412EF28" w:rsidR="00AE67C0" w:rsidRPr="00AD2004" w:rsidRDefault="00C41A27" w:rsidP="00AE67C0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  <w:tc>
          <w:tcPr>
            <w:tcW w:w="741" w:type="dxa"/>
          </w:tcPr>
          <w:p w14:paraId="43837E1C" w14:textId="456DC91E" w:rsidR="00AE67C0" w:rsidRPr="00AD2004" w:rsidRDefault="00C41A27" w:rsidP="00AE67C0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  <w:tc>
          <w:tcPr>
            <w:tcW w:w="741" w:type="dxa"/>
          </w:tcPr>
          <w:p w14:paraId="2689D4EF" w14:textId="1FC959D8" w:rsidR="00AE67C0" w:rsidRPr="00AD2004" w:rsidRDefault="00C41A27" w:rsidP="00AE67C0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  <w:tc>
          <w:tcPr>
            <w:tcW w:w="741" w:type="dxa"/>
          </w:tcPr>
          <w:p w14:paraId="10BAA9B9" w14:textId="0A88740F" w:rsidR="00AE67C0" w:rsidRPr="00AD2004" w:rsidRDefault="00C41A27" w:rsidP="00AE67C0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  <w:tc>
          <w:tcPr>
            <w:tcW w:w="742" w:type="dxa"/>
          </w:tcPr>
          <w:p w14:paraId="640DC9F7" w14:textId="2FD92CF5" w:rsidR="00AE67C0" w:rsidRPr="00AD2004" w:rsidRDefault="00C41A27" w:rsidP="00AE67C0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  <w:tc>
          <w:tcPr>
            <w:tcW w:w="742" w:type="dxa"/>
          </w:tcPr>
          <w:p w14:paraId="0009E592" w14:textId="399E6DC0" w:rsidR="00AE67C0" w:rsidRPr="00AD2004" w:rsidRDefault="00C41A27" w:rsidP="00AE67C0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  <w:tc>
          <w:tcPr>
            <w:tcW w:w="742" w:type="dxa"/>
          </w:tcPr>
          <w:p w14:paraId="16B8C78A" w14:textId="0DE521D0" w:rsidR="00AE67C0" w:rsidRPr="00AD2004" w:rsidRDefault="00C41A27" w:rsidP="00AE67C0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  <w:tc>
          <w:tcPr>
            <w:tcW w:w="742" w:type="dxa"/>
          </w:tcPr>
          <w:p w14:paraId="49CBC722" w14:textId="2A4EF1D8" w:rsidR="00AE67C0" w:rsidRPr="00AD2004" w:rsidRDefault="00C41A27" w:rsidP="00AE67C0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  <w:tc>
          <w:tcPr>
            <w:tcW w:w="763" w:type="dxa"/>
          </w:tcPr>
          <w:p w14:paraId="29A34E38" w14:textId="31A0B7AC" w:rsidR="00AE67C0" w:rsidRPr="00AD2004" w:rsidRDefault="00C41A27" w:rsidP="00AE67C0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  <w:tc>
          <w:tcPr>
            <w:tcW w:w="763" w:type="dxa"/>
          </w:tcPr>
          <w:p w14:paraId="78FC8D10" w14:textId="7DB310E8" w:rsidR="00AE67C0" w:rsidRPr="00AD2004" w:rsidRDefault="00C41A27" w:rsidP="00AE67C0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  <w:tc>
          <w:tcPr>
            <w:tcW w:w="763" w:type="dxa"/>
          </w:tcPr>
          <w:p w14:paraId="0BBC8D09" w14:textId="599C82CD" w:rsidR="00AE67C0" w:rsidRPr="00AD2004" w:rsidRDefault="00C41A27" w:rsidP="00AE67C0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</w:tbl>
    <w:p w14:paraId="5ED57921" w14:textId="012BCFEA" w:rsidR="00AE67C0" w:rsidRPr="00AD2004" w:rsidRDefault="009227BF" w:rsidP="009227BF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AD2004">
        <w:rPr>
          <w:rFonts w:ascii="Times New Roman" w:hAnsi="Times New Roman" w:cs="Times New Roman"/>
          <w:b/>
          <w:sz w:val="28"/>
          <w:szCs w:val="28"/>
        </w:rPr>
        <w:t>Phần</w:t>
      </w:r>
      <w:proofErr w:type="spellEnd"/>
      <w:r w:rsidRPr="00AD200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b/>
          <w:sz w:val="28"/>
          <w:szCs w:val="28"/>
        </w:rPr>
        <w:t>tự</w:t>
      </w:r>
      <w:proofErr w:type="spellEnd"/>
      <w:r w:rsidRPr="00AD200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D2004">
        <w:rPr>
          <w:rFonts w:ascii="Times New Roman" w:hAnsi="Times New Roman" w:cs="Times New Roman"/>
          <w:b/>
          <w:sz w:val="28"/>
          <w:szCs w:val="28"/>
        </w:rPr>
        <w:t>luận</w:t>
      </w:r>
      <w:proofErr w:type="spellEnd"/>
    </w:p>
    <w:tbl>
      <w:tblPr>
        <w:tblStyle w:val="TableGrid"/>
        <w:tblW w:w="0" w:type="auto"/>
        <w:tblInd w:w="137" w:type="dxa"/>
        <w:tblLook w:val="04A0" w:firstRow="1" w:lastRow="0" w:firstColumn="1" w:lastColumn="0" w:noHBand="0" w:noVBand="1"/>
      </w:tblPr>
      <w:tblGrid>
        <w:gridCol w:w="851"/>
        <w:gridCol w:w="8079"/>
        <w:gridCol w:w="1134"/>
      </w:tblGrid>
      <w:tr w:rsidR="007D05C5" w:rsidRPr="00AD2004" w14:paraId="1CB055E3" w14:textId="77777777" w:rsidTr="0061226B">
        <w:tc>
          <w:tcPr>
            <w:tcW w:w="851" w:type="dxa"/>
          </w:tcPr>
          <w:p w14:paraId="67A091FD" w14:textId="29DF78EA" w:rsidR="007D05C5" w:rsidRPr="00AD2004" w:rsidRDefault="007D05C5" w:rsidP="009227BF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</w:t>
            </w:r>
          </w:p>
        </w:tc>
        <w:tc>
          <w:tcPr>
            <w:tcW w:w="8079" w:type="dxa"/>
          </w:tcPr>
          <w:p w14:paraId="160D8522" w14:textId="77777777" w:rsidR="007D05C5" w:rsidRPr="00AD2004" w:rsidRDefault="007D05C5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134" w:type="dxa"/>
          </w:tcPr>
          <w:p w14:paraId="1FB9243F" w14:textId="7344FAC7" w:rsidR="007D05C5" w:rsidRPr="00AD2004" w:rsidRDefault="0061226B" w:rsidP="009227BF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1.25</w:t>
            </w:r>
          </w:p>
        </w:tc>
      </w:tr>
      <w:tr w:rsidR="007D05C5" w:rsidRPr="00AD2004" w14:paraId="188B3503" w14:textId="77777777" w:rsidTr="0061226B">
        <w:tc>
          <w:tcPr>
            <w:tcW w:w="851" w:type="dxa"/>
          </w:tcPr>
          <w:p w14:paraId="33DBA681" w14:textId="36428AD9" w:rsidR="007D05C5" w:rsidRPr="00AD2004" w:rsidRDefault="00B91276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a)</w:t>
            </w:r>
          </w:p>
        </w:tc>
        <w:tc>
          <w:tcPr>
            <w:tcW w:w="8079" w:type="dxa"/>
          </w:tcPr>
          <w:p w14:paraId="0C8F6FD1" w14:textId="4A639512" w:rsidR="007D05C5" w:rsidRPr="00AD2004" w:rsidRDefault="000A65A7" w:rsidP="000A65A7">
            <w:pPr>
              <w:ind w:left="578" w:firstLine="862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9 </w:t>
            </w:r>
            <w:r w:rsidR="00501A70" w:rsidRPr="00AD200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" w:dyaOrig="480" w14:anchorId="2B2C95A7">
                <v:shape id="_x0000_i1066" type="#_x0000_t75" style="width:18pt;height:24pt" o:ole="">
                  <v:imagedata r:id="rId89" o:title=""/>
                </v:shape>
                <o:OLEObject Type="Embed" ProgID="Equation.DSMT4" ShapeID="_x0000_i1066" DrawAspect="Content" ObjectID="_1726056107" r:id="rId90"/>
              </w:object>
            </w: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</w:t>
            </w: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ab/>
            </w: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ab/>
              <w:t xml:space="preserve">10 </w:t>
            </w:r>
            <w:r w:rsidR="00501A70" w:rsidRPr="00AD200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" w:dyaOrig="480" w14:anchorId="2D252858">
                <v:shape id="_x0000_i1067" type="#_x0000_t75" style="width:18pt;height:24pt" o:ole="">
                  <v:imagedata r:id="rId91" o:title=""/>
                </v:shape>
                <o:OLEObject Type="Embed" ProgID="Equation.DSMT4" ShapeID="_x0000_i1067" DrawAspect="Content" ObjectID="_1726056108" r:id="rId92"/>
              </w:object>
            </w: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    </w:t>
            </w: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ab/>
            </w: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ab/>
              <w:t xml:space="preserve">11 </w:t>
            </w:r>
            <w:r w:rsidR="00501A70" w:rsidRPr="00AD2004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60" w:dyaOrig="499" w14:anchorId="06D3895E">
                <v:shape id="_x0000_i1068" type="#_x0000_t75" style="width:18pt;height:24.75pt" o:ole="">
                  <v:imagedata r:id="rId93" o:title=""/>
                </v:shape>
                <o:OLEObject Type="Embed" ProgID="Equation.DSMT4" ShapeID="_x0000_i1068" DrawAspect="Content" ObjectID="_1726056109" r:id="rId94"/>
              </w:object>
            </w: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</w:t>
            </w:r>
          </w:p>
        </w:tc>
        <w:tc>
          <w:tcPr>
            <w:tcW w:w="1134" w:type="dxa"/>
          </w:tcPr>
          <w:p w14:paraId="75C16D4E" w14:textId="4D6C9EAE" w:rsidR="007D05C5" w:rsidRPr="00AD2004" w:rsidRDefault="0061226B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75</w:t>
            </w:r>
          </w:p>
        </w:tc>
      </w:tr>
      <w:tr w:rsidR="007D05C5" w:rsidRPr="00AD2004" w14:paraId="0607AB8A" w14:textId="77777777" w:rsidTr="0061226B">
        <w:tc>
          <w:tcPr>
            <w:tcW w:w="851" w:type="dxa"/>
          </w:tcPr>
          <w:p w14:paraId="2F7D6851" w14:textId="063217F2" w:rsidR="007D05C5" w:rsidRPr="00AD2004" w:rsidRDefault="0061226B" w:rsidP="0061226B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b)</w:t>
            </w:r>
          </w:p>
        </w:tc>
        <w:tc>
          <w:tcPr>
            <w:tcW w:w="8079" w:type="dxa"/>
          </w:tcPr>
          <w:p w14:paraId="7917B60D" w14:textId="53518816" w:rsidR="007D05C5" w:rsidRPr="00AD2004" w:rsidRDefault="00176FE2" w:rsidP="00176FE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14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ước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chung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28; 56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84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?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sao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  <w:tc>
          <w:tcPr>
            <w:tcW w:w="1134" w:type="dxa"/>
          </w:tcPr>
          <w:p w14:paraId="1DB00DA1" w14:textId="77777777" w:rsidR="007D05C5" w:rsidRPr="00AD2004" w:rsidRDefault="007D05C5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176FE2" w:rsidRPr="00AD2004" w14:paraId="7727F792" w14:textId="77777777" w:rsidTr="0061226B">
        <w:tc>
          <w:tcPr>
            <w:tcW w:w="851" w:type="dxa"/>
          </w:tcPr>
          <w:p w14:paraId="0DCCA7D7" w14:textId="77777777" w:rsidR="00176FE2" w:rsidRPr="00AD2004" w:rsidRDefault="00176FE2" w:rsidP="0061226B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7F4F9215" w14:textId="34936428" w:rsidR="00176FE2" w:rsidRPr="00AD2004" w:rsidRDefault="00621CD5" w:rsidP="00176FE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Ta </w:t>
            </w:r>
            <w:proofErr w:type="spellStart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AD200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="00501A70" w:rsidRPr="00AD2004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3760" w:dyaOrig="1400" w14:anchorId="1106124E">
                <v:shape id="_x0000_i1069" type="#_x0000_t75" style="width:187.5pt;height:69.75pt" o:ole="">
                  <v:imagedata r:id="rId95" o:title=""/>
                </v:shape>
                <o:OLEObject Type="Embed" ProgID="Equation.DSMT4" ShapeID="_x0000_i1069" DrawAspect="Content" ObjectID="_1726056110" r:id="rId96"/>
              </w:object>
            </w:r>
          </w:p>
        </w:tc>
        <w:tc>
          <w:tcPr>
            <w:tcW w:w="1134" w:type="dxa"/>
          </w:tcPr>
          <w:p w14:paraId="2AA42B90" w14:textId="7F616475" w:rsidR="00176FE2" w:rsidRPr="00AD2004" w:rsidRDefault="00D4666D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5</w:t>
            </w:r>
          </w:p>
        </w:tc>
      </w:tr>
      <w:tr w:rsidR="007D05C5" w:rsidRPr="00AD2004" w14:paraId="68EFE3C5" w14:textId="77777777" w:rsidTr="0061226B">
        <w:tc>
          <w:tcPr>
            <w:tcW w:w="851" w:type="dxa"/>
          </w:tcPr>
          <w:p w14:paraId="6F4C7CA3" w14:textId="02E133CE" w:rsidR="007D05C5" w:rsidRPr="00AD2004" w:rsidRDefault="00006303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</w:t>
            </w:r>
          </w:p>
        </w:tc>
        <w:tc>
          <w:tcPr>
            <w:tcW w:w="8079" w:type="dxa"/>
          </w:tcPr>
          <w:p w14:paraId="64565932" w14:textId="77777777" w:rsidR="007D05C5" w:rsidRPr="00AD2004" w:rsidRDefault="007D05C5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134" w:type="dxa"/>
          </w:tcPr>
          <w:p w14:paraId="5FA8C73A" w14:textId="6BC7234F" w:rsidR="007D05C5" w:rsidRPr="00AD2004" w:rsidRDefault="00593AE5" w:rsidP="009227BF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2.0</w:t>
            </w:r>
          </w:p>
        </w:tc>
      </w:tr>
      <w:tr w:rsidR="007D05C5" w:rsidRPr="00AD2004" w14:paraId="1F0E5430" w14:textId="77777777" w:rsidTr="0061226B">
        <w:tc>
          <w:tcPr>
            <w:tcW w:w="851" w:type="dxa"/>
          </w:tcPr>
          <w:p w14:paraId="5601E564" w14:textId="209A2BAC" w:rsidR="007D05C5" w:rsidRPr="00AD2004" w:rsidRDefault="0025171B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a)</w:t>
            </w:r>
          </w:p>
        </w:tc>
        <w:tc>
          <w:tcPr>
            <w:tcW w:w="8079" w:type="dxa"/>
          </w:tcPr>
          <w:p w14:paraId="21CA0B97" w14:textId="64E2B264" w:rsidR="0025171B" w:rsidRPr="00AD2004" w:rsidRDefault="0025171B" w:rsidP="009227BF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</w:t>
            </w:r>
            <w:r w:rsidR="00501A70" w:rsidRPr="00AD20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379" w:dyaOrig="320" w14:anchorId="156AB19C">
                <v:shape id="_x0000_i1070" type="#_x0000_t75" style="width:168.75pt;height:15.75pt" o:ole="">
                  <v:imagedata r:id="rId97" o:title=""/>
                </v:shape>
                <o:OLEObject Type="Embed" ProgID="Equation.DSMT4" ShapeID="_x0000_i1070" DrawAspect="Content" ObjectID="_1726056111" r:id="rId98"/>
              </w:object>
            </w:r>
          </w:p>
        </w:tc>
        <w:tc>
          <w:tcPr>
            <w:tcW w:w="1134" w:type="dxa"/>
          </w:tcPr>
          <w:p w14:paraId="5F2B66A9" w14:textId="71D0015F" w:rsidR="007D05C5" w:rsidRPr="00AD2004" w:rsidRDefault="007D05C5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7D05C5" w:rsidRPr="00AD2004" w14:paraId="797FF48E" w14:textId="77777777" w:rsidTr="0061226B">
        <w:tc>
          <w:tcPr>
            <w:tcW w:w="851" w:type="dxa"/>
          </w:tcPr>
          <w:p w14:paraId="03C07368" w14:textId="77777777" w:rsidR="007D05C5" w:rsidRPr="00AD2004" w:rsidRDefault="007D05C5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09181894" w14:textId="03C22C40" w:rsidR="007D05C5" w:rsidRPr="00AD2004" w:rsidRDefault="00501A70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2520" w:dyaOrig="499" w14:anchorId="114D162C">
                <v:shape id="_x0000_i1071" type="#_x0000_t75" style="width:126pt;height:24.75pt" o:ole="">
                  <v:imagedata r:id="rId99" o:title=""/>
                </v:shape>
                <o:OLEObject Type="Embed" ProgID="Equation.DSMT4" ShapeID="_x0000_i1071" DrawAspect="Content" ObjectID="_1726056112" r:id="rId100"/>
              </w:object>
            </w:r>
          </w:p>
        </w:tc>
        <w:tc>
          <w:tcPr>
            <w:tcW w:w="1134" w:type="dxa"/>
          </w:tcPr>
          <w:p w14:paraId="7C73974A" w14:textId="7D07100C" w:rsidR="007D05C5" w:rsidRPr="00AD2004" w:rsidRDefault="00593AE5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</w:t>
            </w:r>
            <w:r w:rsidR="00B65C70"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5</w:t>
            </w:r>
          </w:p>
        </w:tc>
      </w:tr>
      <w:tr w:rsidR="007D05C5" w:rsidRPr="00AD2004" w14:paraId="72F1F9E0" w14:textId="77777777" w:rsidTr="0061226B">
        <w:tc>
          <w:tcPr>
            <w:tcW w:w="851" w:type="dxa"/>
          </w:tcPr>
          <w:p w14:paraId="3CD5E366" w14:textId="77777777" w:rsidR="007D05C5" w:rsidRPr="00AD2004" w:rsidRDefault="007D05C5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7481849C" w14:textId="6B7FC94C" w:rsidR="007D05C5" w:rsidRPr="00AD2004" w:rsidRDefault="00501A70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40" w:dyaOrig="320" w14:anchorId="41D3D7FA">
                <v:shape id="_x0000_i1072" type="#_x0000_t75" style="width:132pt;height:15.75pt" o:ole="">
                  <v:imagedata r:id="rId101" o:title=""/>
                </v:shape>
                <o:OLEObject Type="Embed" ProgID="Equation.DSMT4" ShapeID="_x0000_i1072" DrawAspect="Content" ObjectID="_1726056113" r:id="rId102"/>
              </w:object>
            </w:r>
          </w:p>
        </w:tc>
        <w:tc>
          <w:tcPr>
            <w:tcW w:w="1134" w:type="dxa"/>
          </w:tcPr>
          <w:p w14:paraId="27C95C98" w14:textId="73F689EA" w:rsidR="007D05C5" w:rsidRPr="00AD2004" w:rsidRDefault="00843A4B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</w:t>
            </w:r>
            <w:r w:rsidR="00B65C70"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2</w:t>
            </w: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5</w:t>
            </w:r>
          </w:p>
        </w:tc>
      </w:tr>
      <w:tr w:rsidR="007D05C5" w:rsidRPr="00AD2004" w14:paraId="28477644" w14:textId="77777777" w:rsidTr="0061226B">
        <w:tc>
          <w:tcPr>
            <w:tcW w:w="851" w:type="dxa"/>
          </w:tcPr>
          <w:p w14:paraId="480BEB3A" w14:textId="4B7E4816" w:rsidR="007D05C5" w:rsidRPr="00AD2004" w:rsidRDefault="00843A4B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b)</w:t>
            </w:r>
          </w:p>
        </w:tc>
        <w:tc>
          <w:tcPr>
            <w:tcW w:w="8079" w:type="dxa"/>
          </w:tcPr>
          <w:p w14:paraId="0C4BFCCB" w14:textId="044D5F92" w:rsidR="007D05C5" w:rsidRPr="00AD2004" w:rsidRDefault="00843A4B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</w:t>
            </w:r>
            <w:r w:rsidR="00501A70" w:rsidRPr="00AD200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420" w:dyaOrig="720" w14:anchorId="141E64DE">
                <v:shape id="_x0000_i1073" type="#_x0000_t75" style="width:220.5pt;height:36pt" o:ole="">
                  <v:imagedata r:id="rId103" o:title=""/>
                </v:shape>
                <o:OLEObject Type="Embed" ProgID="Equation.DSMT4" ShapeID="_x0000_i1073" DrawAspect="Content" ObjectID="_1726056114" r:id="rId104"/>
              </w:object>
            </w:r>
          </w:p>
        </w:tc>
        <w:tc>
          <w:tcPr>
            <w:tcW w:w="1134" w:type="dxa"/>
          </w:tcPr>
          <w:p w14:paraId="5A2DC0BA" w14:textId="77777777" w:rsidR="007D05C5" w:rsidRPr="00AD2004" w:rsidRDefault="007D05C5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843A4B" w:rsidRPr="00AD2004" w14:paraId="3FD6D219" w14:textId="77777777" w:rsidTr="0061226B">
        <w:tc>
          <w:tcPr>
            <w:tcW w:w="851" w:type="dxa"/>
          </w:tcPr>
          <w:p w14:paraId="4F02111D" w14:textId="77777777" w:rsidR="00843A4B" w:rsidRPr="00AD2004" w:rsidRDefault="00843A4B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1D576A4F" w14:textId="1156642D" w:rsidR="00843A4B" w:rsidRPr="00AD2004" w:rsidRDefault="00501A70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580" w:dyaOrig="720" w14:anchorId="0CF9D7B1">
                <v:shape id="_x0000_i1074" type="#_x0000_t75" style="width:229.5pt;height:36pt" o:ole="">
                  <v:imagedata r:id="rId105" o:title=""/>
                </v:shape>
                <o:OLEObject Type="Embed" ProgID="Equation.DSMT4" ShapeID="_x0000_i1074" DrawAspect="Content" ObjectID="_1726056115" r:id="rId106"/>
              </w:object>
            </w:r>
            <w:r w:rsidRPr="00AD2004">
              <w:rPr>
                <w:rFonts w:ascii="Times New Roman" w:hAnsi="Times New Roman" w:cs="Times New Roman"/>
                <w:position w:val="-22"/>
                <w:sz w:val="28"/>
                <w:szCs w:val="28"/>
              </w:rPr>
              <w:object w:dxaOrig="3640" w:dyaOrig="600" w14:anchorId="7900CBC8">
                <v:shape id="_x0000_i1075" type="#_x0000_t75" style="width:182.25pt;height:30pt" o:ole="">
                  <v:imagedata r:id="rId107" o:title=""/>
                </v:shape>
                <o:OLEObject Type="Embed" ProgID="Equation.DSMT4" ShapeID="_x0000_i1075" DrawAspect="Content" ObjectID="_1726056116" r:id="rId108"/>
              </w:object>
            </w:r>
          </w:p>
        </w:tc>
        <w:tc>
          <w:tcPr>
            <w:tcW w:w="1134" w:type="dxa"/>
          </w:tcPr>
          <w:p w14:paraId="3D9608A7" w14:textId="7C919B6D" w:rsidR="00843A4B" w:rsidRPr="00AD2004" w:rsidRDefault="00B65C70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5</w:t>
            </w:r>
          </w:p>
        </w:tc>
      </w:tr>
      <w:tr w:rsidR="00843A4B" w:rsidRPr="00AD2004" w14:paraId="7F3D13E6" w14:textId="77777777" w:rsidTr="0061226B">
        <w:tc>
          <w:tcPr>
            <w:tcW w:w="851" w:type="dxa"/>
          </w:tcPr>
          <w:p w14:paraId="32D698F4" w14:textId="77777777" w:rsidR="00843A4B" w:rsidRPr="00AD2004" w:rsidRDefault="00843A4B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6DB68E65" w14:textId="075643A4" w:rsidR="00843A4B" w:rsidRPr="00AD2004" w:rsidRDefault="00501A70" w:rsidP="009227BF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position w:val="-22"/>
                <w:sz w:val="28"/>
                <w:szCs w:val="28"/>
              </w:rPr>
              <w:object w:dxaOrig="3640" w:dyaOrig="600" w14:anchorId="68AD10F7">
                <v:shape id="_x0000_i1076" type="#_x0000_t75" style="width:182.25pt;height:30pt" o:ole="">
                  <v:imagedata r:id="rId109" o:title=""/>
                </v:shape>
                <o:OLEObject Type="Embed" ProgID="Equation.DSMT4" ShapeID="_x0000_i1076" DrawAspect="Content" ObjectID="_1726056117" r:id="rId110"/>
              </w:object>
            </w:r>
            <w:r w:rsidRPr="00AD2004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3519" w:dyaOrig="540" w14:anchorId="4EC42EE2">
                <v:shape id="_x0000_i1077" type="#_x0000_t75" style="width:176.25pt;height:27pt" o:ole="">
                  <v:imagedata r:id="rId111" o:title=""/>
                </v:shape>
                <o:OLEObject Type="Embed" ProgID="Equation.DSMT4" ShapeID="_x0000_i1077" DrawAspect="Content" ObjectID="_1726056118" r:id="rId112"/>
              </w:object>
            </w:r>
          </w:p>
        </w:tc>
        <w:tc>
          <w:tcPr>
            <w:tcW w:w="1134" w:type="dxa"/>
          </w:tcPr>
          <w:p w14:paraId="0F81BD05" w14:textId="3B10BAB9" w:rsidR="00843A4B" w:rsidRPr="00AD2004" w:rsidRDefault="00B65C70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843A4B" w:rsidRPr="00AD2004" w14:paraId="7665ECDF" w14:textId="77777777" w:rsidTr="0061226B">
        <w:tc>
          <w:tcPr>
            <w:tcW w:w="851" w:type="dxa"/>
          </w:tcPr>
          <w:p w14:paraId="44A92F62" w14:textId="77777777" w:rsidR="00843A4B" w:rsidRPr="00AD2004" w:rsidRDefault="00843A4B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298B9566" w14:textId="65FDD02B" w:rsidR="00843A4B" w:rsidRPr="00AD2004" w:rsidRDefault="00501A70" w:rsidP="009227BF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5520" w:dyaOrig="499" w14:anchorId="4E9F7917">
                <v:shape id="_x0000_i1078" type="#_x0000_t75" style="width:276pt;height:24.75pt" o:ole="">
                  <v:imagedata r:id="rId113" o:title=""/>
                </v:shape>
                <o:OLEObject Type="Embed" ProgID="Equation.DSMT4" ShapeID="_x0000_i1078" DrawAspect="Content" ObjectID="_1726056119" r:id="rId114"/>
              </w:object>
            </w:r>
          </w:p>
        </w:tc>
        <w:tc>
          <w:tcPr>
            <w:tcW w:w="1134" w:type="dxa"/>
          </w:tcPr>
          <w:p w14:paraId="6AEF38E1" w14:textId="39F477D8" w:rsidR="00843A4B" w:rsidRPr="00AD2004" w:rsidRDefault="00B65C70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843A4B" w:rsidRPr="00AD2004" w14:paraId="2B8DBE3A" w14:textId="77777777" w:rsidTr="0061226B">
        <w:tc>
          <w:tcPr>
            <w:tcW w:w="851" w:type="dxa"/>
          </w:tcPr>
          <w:p w14:paraId="3C3A4ADB" w14:textId="77777777" w:rsidR="00843A4B" w:rsidRPr="00AD2004" w:rsidRDefault="00843A4B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23568A7A" w14:textId="58D2F737" w:rsidR="00843A4B" w:rsidRPr="00AD2004" w:rsidRDefault="00501A70" w:rsidP="009227BF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5020" w:dyaOrig="499" w14:anchorId="29C42923">
                <v:shape id="_x0000_i1079" type="#_x0000_t75" style="width:251.25pt;height:24.75pt" o:ole="">
                  <v:imagedata r:id="rId115" o:title=""/>
                </v:shape>
                <o:OLEObject Type="Embed" ProgID="Equation.DSMT4" ShapeID="_x0000_i1079" DrawAspect="Content" ObjectID="_1726056120" r:id="rId116"/>
              </w:object>
            </w:r>
          </w:p>
        </w:tc>
        <w:tc>
          <w:tcPr>
            <w:tcW w:w="1134" w:type="dxa"/>
          </w:tcPr>
          <w:p w14:paraId="4A0B38C5" w14:textId="13B56BD2" w:rsidR="00843A4B" w:rsidRPr="00AD2004" w:rsidRDefault="0079341A" w:rsidP="009227BF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084B52" w:rsidRPr="00AD2004" w14:paraId="745E4EC6" w14:textId="77777777" w:rsidTr="0061226B">
        <w:tc>
          <w:tcPr>
            <w:tcW w:w="851" w:type="dxa"/>
          </w:tcPr>
          <w:p w14:paraId="22FA97BC" w14:textId="34480379" w:rsidR="00084B52" w:rsidRPr="00AD2004" w:rsidRDefault="00084B52" w:rsidP="00084B52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</w:t>
            </w:r>
          </w:p>
        </w:tc>
        <w:tc>
          <w:tcPr>
            <w:tcW w:w="8079" w:type="dxa"/>
          </w:tcPr>
          <w:p w14:paraId="029BDB5F" w14:textId="77777777" w:rsidR="00084B52" w:rsidRPr="00AD2004" w:rsidRDefault="00084B52" w:rsidP="00084B52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14:paraId="303B7759" w14:textId="635523F1" w:rsidR="00084B52" w:rsidRPr="00AD2004" w:rsidRDefault="00644E55" w:rsidP="00084B52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1.25</w:t>
            </w:r>
          </w:p>
        </w:tc>
      </w:tr>
      <w:tr w:rsidR="005442EA" w:rsidRPr="00AD2004" w14:paraId="3AFAAAF4" w14:textId="77777777" w:rsidTr="005442EA">
        <w:tc>
          <w:tcPr>
            <w:tcW w:w="851" w:type="dxa"/>
          </w:tcPr>
          <w:p w14:paraId="6100F0AC" w14:textId="2BB8D5AA" w:rsidR="005442EA" w:rsidRPr="00AD2004" w:rsidRDefault="005442EA" w:rsidP="00084B52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a)</w:t>
            </w:r>
          </w:p>
        </w:tc>
        <w:tc>
          <w:tcPr>
            <w:tcW w:w="8079" w:type="dxa"/>
            <w:vMerge w:val="restart"/>
          </w:tcPr>
          <w:p w14:paraId="7C1DE24E" w14:textId="6761C880" w:rsidR="005442EA" w:rsidRPr="00AD2004" w:rsidRDefault="00667943" w:rsidP="00084B52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0" locked="0" layoutInCell="1" allowOverlap="1" wp14:anchorId="0E02D787" wp14:editId="4F12CD75">
                  <wp:simplePos x="0" y="0"/>
                  <wp:positionH relativeFrom="column">
                    <wp:posOffset>1556385</wp:posOffset>
                  </wp:positionH>
                  <wp:positionV relativeFrom="paragraph">
                    <wp:posOffset>1270</wp:posOffset>
                  </wp:positionV>
                  <wp:extent cx="1365250" cy="1672590"/>
                  <wp:effectExtent l="0" t="0" r="6350" b="381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250" cy="167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134" w:type="dxa"/>
            <w:vMerge w:val="restart"/>
            <w:vAlign w:val="center"/>
          </w:tcPr>
          <w:p w14:paraId="217FB2CA" w14:textId="185AA317" w:rsidR="005442EA" w:rsidRPr="00AD2004" w:rsidRDefault="005442EA" w:rsidP="005442E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75</w:t>
            </w:r>
          </w:p>
        </w:tc>
      </w:tr>
      <w:tr w:rsidR="005442EA" w:rsidRPr="00AD2004" w14:paraId="53D4A429" w14:textId="77777777" w:rsidTr="0061226B">
        <w:tc>
          <w:tcPr>
            <w:tcW w:w="851" w:type="dxa"/>
          </w:tcPr>
          <w:p w14:paraId="3D7D15A1" w14:textId="5A3B605A" w:rsidR="005442EA" w:rsidRPr="00AD2004" w:rsidRDefault="005442EA" w:rsidP="00084B52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b)</w:t>
            </w:r>
          </w:p>
        </w:tc>
        <w:tc>
          <w:tcPr>
            <w:tcW w:w="8079" w:type="dxa"/>
            <w:vMerge/>
          </w:tcPr>
          <w:p w14:paraId="02B383CE" w14:textId="77777777" w:rsidR="005442EA" w:rsidRPr="00AD2004" w:rsidRDefault="005442EA" w:rsidP="00084B52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14:paraId="3BD41FCC" w14:textId="77777777" w:rsidR="005442EA" w:rsidRPr="00AD2004" w:rsidRDefault="005442EA" w:rsidP="00084B52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084B52" w:rsidRPr="00AD2004" w14:paraId="7D45F145" w14:textId="77777777" w:rsidTr="0061226B">
        <w:tc>
          <w:tcPr>
            <w:tcW w:w="851" w:type="dxa"/>
          </w:tcPr>
          <w:p w14:paraId="1FAA9B94" w14:textId="7F284518" w:rsidR="00084B52" w:rsidRPr="00AD2004" w:rsidRDefault="005442EA" w:rsidP="00084B52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c)</w:t>
            </w:r>
          </w:p>
        </w:tc>
        <w:tc>
          <w:tcPr>
            <w:tcW w:w="8079" w:type="dxa"/>
          </w:tcPr>
          <w:p w14:paraId="6F1F38B5" w14:textId="5818492D" w:rsidR="00084B52" w:rsidRPr="00AD2004" w:rsidRDefault="005442EA" w:rsidP="00084B52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</w:pP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hu vi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MNPQ: 4.4=16 c</w:t>
            </w:r>
            <w:r w:rsidR="00644E55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m</w:t>
            </w:r>
          </w:p>
        </w:tc>
        <w:tc>
          <w:tcPr>
            <w:tcW w:w="1134" w:type="dxa"/>
          </w:tcPr>
          <w:p w14:paraId="1BCF5D96" w14:textId="2713AC61" w:rsidR="00084B52" w:rsidRPr="00AD2004" w:rsidRDefault="00644E55" w:rsidP="00084B52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084B52" w:rsidRPr="00AD2004" w14:paraId="0CA07AC7" w14:textId="77777777" w:rsidTr="0061226B">
        <w:tc>
          <w:tcPr>
            <w:tcW w:w="851" w:type="dxa"/>
          </w:tcPr>
          <w:p w14:paraId="7F45E397" w14:textId="77777777" w:rsidR="00084B52" w:rsidRPr="00AD2004" w:rsidRDefault="00084B52" w:rsidP="00084B52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37391E0E" w14:textId="62B13D44" w:rsidR="00084B52" w:rsidRPr="00AD2004" w:rsidRDefault="005442EA" w:rsidP="00084B52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Diện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tích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hình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MNPQ: 4.4=16 </w:t>
            </w:r>
            <w:r w:rsidR="00644E55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m</w:t>
            </w:r>
            <w:r w:rsidR="00644E55" w:rsidRPr="00AD2004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134" w:type="dxa"/>
          </w:tcPr>
          <w:p w14:paraId="3B885C07" w14:textId="77777777" w:rsidR="00084B52" w:rsidRPr="00AD2004" w:rsidRDefault="00644E55" w:rsidP="00084B52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  <w:p w14:paraId="0DF1E3A6" w14:textId="77777777" w:rsidR="00501A70" w:rsidRPr="00AD2004" w:rsidRDefault="00501A70" w:rsidP="00084B52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CD7B4B5" w14:textId="1F60E7C9" w:rsidR="00501A70" w:rsidRPr="00AD2004" w:rsidRDefault="00501A70" w:rsidP="00084B52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3A8BB2C" w14:textId="77777777" w:rsidR="00501A70" w:rsidRPr="00AD2004" w:rsidRDefault="00501A70" w:rsidP="00084B52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542BEDA" w14:textId="3A3C4A7D" w:rsidR="00501A70" w:rsidRPr="00AD2004" w:rsidRDefault="00501A70" w:rsidP="00084B52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667943" w:rsidRPr="00AD2004" w14:paraId="16EC5ADB" w14:textId="77777777" w:rsidTr="0061226B">
        <w:tc>
          <w:tcPr>
            <w:tcW w:w="851" w:type="dxa"/>
          </w:tcPr>
          <w:p w14:paraId="265800C4" w14:textId="213B72D1" w:rsidR="00667943" w:rsidRPr="00AD2004" w:rsidRDefault="00667943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</w:t>
            </w:r>
          </w:p>
        </w:tc>
        <w:tc>
          <w:tcPr>
            <w:tcW w:w="8079" w:type="dxa"/>
          </w:tcPr>
          <w:p w14:paraId="1922189A" w14:textId="77777777" w:rsidR="00667943" w:rsidRPr="00AD2004" w:rsidRDefault="00667943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14:paraId="4C1684AA" w14:textId="453BD6B4" w:rsidR="00667943" w:rsidRPr="00AD2004" w:rsidRDefault="00667943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1.5</w:t>
            </w:r>
          </w:p>
        </w:tc>
      </w:tr>
      <w:tr w:rsidR="00667943" w:rsidRPr="00AD2004" w14:paraId="27218771" w14:textId="77777777" w:rsidTr="0061226B">
        <w:tc>
          <w:tcPr>
            <w:tcW w:w="851" w:type="dxa"/>
          </w:tcPr>
          <w:p w14:paraId="04664905" w14:textId="77777777" w:rsidR="00667943" w:rsidRPr="00AD2004" w:rsidRDefault="00667943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630C06E7" w14:textId="22DAB0D1" w:rsidR="00667943" w:rsidRPr="00AD2004" w:rsidRDefault="001A411A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4384" behindDoc="0" locked="0" layoutInCell="1" allowOverlap="1" wp14:anchorId="3ABE0C55" wp14:editId="149AA00E">
                  <wp:simplePos x="0" y="0"/>
                  <wp:positionH relativeFrom="column">
                    <wp:posOffset>1077285</wp:posOffset>
                  </wp:positionH>
                  <wp:positionV relativeFrom="paragraph">
                    <wp:posOffset>25771</wp:posOffset>
                  </wp:positionV>
                  <wp:extent cx="2762250" cy="1257300"/>
                  <wp:effectExtent l="0" t="0" r="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134" w:type="dxa"/>
          </w:tcPr>
          <w:p w14:paraId="5F71ADB3" w14:textId="77777777" w:rsidR="00667943" w:rsidRPr="00AD2004" w:rsidRDefault="00667943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1A00D1" w:rsidRPr="00AD2004" w14:paraId="0D48DA02" w14:textId="77777777" w:rsidTr="0061226B">
        <w:tc>
          <w:tcPr>
            <w:tcW w:w="851" w:type="dxa"/>
          </w:tcPr>
          <w:p w14:paraId="158095B1" w14:textId="575501DB" w:rsidR="001A00D1" w:rsidRPr="00AD2004" w:rsidRDefault="001A00D1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a)</w:t>
            </w:r>
          </w:p>
        </w:tc>
        <w:tc>
          <w:tcPr>
            <w:tcW w:w="8079" w:type="dxa"/>
          </w:tcPr>
          <w:p w14:paraId="00FB6891" w14:textId="70BD41F9" w:rsidR="001A00D1" w:rsidRPr="00AD2004" w:rsidRDefault="001A00D1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đỉnh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: M, N, S, T</w:t>
            </w:r>
          </w:p>
        </w:tc>
        <w:tc>
          <w:tcPr>
            <w:tcW w:w="1134" w:type="dxa"/>
            <w:vMerge w:val="restart"/>
          </w:tcPr>
          <w:p w14:paraId="47E73E2B" w14:textId="07CE5496" w:rsidR="001A00D1" w:rsidRPr="00AD2004" w:rsidRDefault="001A00D1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1A00D1" w:rsidRPr="00AD2004" w14:paraId="2B09A120" w14:textId="77777777" w:rsidTr="0061226B">
        <w:tc>
          <w:tcPr>
            <w:tcW w:w="851" w:type="dxa"/>
          </w:tcPr>
          <w:p w14:paraId="3EE02A43" w14:textId="77777777" w:rsidR="001A00D1" w:rsidRPr="00AD2004" w:rsidRDefault="001A00D1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38C21446" w14:textId="2CCC703B" w:rsidR="001A00D1" w:rsidRPr="00AD2004" w:rsidRDefault="001A00D1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ạnh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: MN, NS, ST, TM</w:t>
            </w:r>
          </w:p>
        </w:tc>
        <w:tc>
          <w:tcPr>
            <w:tcW w:w="1134" w:type="dxa"/>
            <w:vMerge/>
          </w:tcPr>
          <w:p w14:paraId="0890834C" w14:textId="77777777" w:rsidR="001A00D1" w:rsidRPr="00AD2004" w:rsidRDefault="001A00D1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1A00D1" w:rsidRPr="00AD2004" w14:paraId="35DC6384" w14:textId="77777777" w:rsidTr="0061226B">
        <w:tc>
          <w:tcPr>
            <w:tcW w:w="851" w:type="dxa"/>
          </w:tcPr>
          <w:p w14:paraId="0B54BDD3" w14:textId="77777777" w:rsidR="001A00D1" w:rsidRPr="00AD2004" w:rsidRDefault="001A00D1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4D03108F" w14:textId="5D4CF1AE" w:rsidR="001A00D1" w:rsidRPr="00AD2004" w:rsidRDefault="001A00D1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Đường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héo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: MS, TN</w:t>
            </w:r>
          </w:p>
        </w:tc>
        <w:tc>
          <w:tcPr>
            <w:tcW w:w="1134" w:type="dxa"/>
            <w:vMerge w:val="restart"/>
          </w:tcPr>
          <w:p w14:paraId="099F0DAD" w14:textId="7AF8F9D3" w:rsidR="001A00D1" w:rsidRPr="00AD2004" w:rsidRDefault="001A00D1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1A00D1" w:rsidRPr="00AD2004" w14:paraId="627C0AA4" w14:textId="77777777" w:rsidTr="0061226B">
        <w:tc>
          <w:tcPr>
            <w:tcW w:w="851" w:type="dxa"/>
          </w:tcPr>
          <w:p w14:paraId="62E2853C" w14:textId="77777777" w:rsidR="001A00D1" w:rsidRPr="00AD2004" w:rsidRDefault="001A00D1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271E372D" w14:textId="34245C60" w:rsidR="001A00D1" w:rsidRPr="00AD2004" w:rsidRDefault="001A00D1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ác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ạnh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đối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: MN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S; MT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NS</w:t>
            </w:r>
          </w:p>
        </w:tc>
        <w:tc>
          <w:tcPr>
            <w:tcW w:w="1134" w:type="dxa"/>
            <w:vMerge/>
          </w:tcPr>
          <w:p w14:paraId="4D376DCC" w14:textId="77777777" w:rsidR="001A00D1" w:rsidRPr="00AD2004" w:rsidRDefault="001A00D1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667943" w:rsidRPr="00AD2004" w14:paraId="45320E21" w14:textId="77777777" w:rsidTr="0061226B">
        <w:tc>
          <w:tcPr>
            <w:tcW w:w="851" w:type="dxa"/>
          </w:tcPr>
          <w:p w14:paraId="4BB1261F" w14:textId="13558687" w:rsidR="00667943" w:rsidRPr="00AD2004" w:rsidRDefault="005D3C1F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b)</w:t>
            </w:r>
          </w:p>
        </w:tc>
        <w:tc>
          <w:tcPr>
            <w:tcW w:w="8079" w:type="dxa"/>
          </w:tcPr>
          <w:p w14:paraId="6610465B" w14:textId="4D291388" w:rsidR="00667943" w:rsidRPr="00AD2004" w:rsidRDefault="000138A8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5408" behindDoc="0" locked="0" layoutInCell="1" allowOverlap="1" wp14:anchorId="219D86BE" wp14:editId="46FDAFA1">
                  <wp:simplePos x="0" y="0"/>
                  <wp:positionH relativeFrom="column">
                    <wp:posOffset>1115447</wp:posOffset>
                  </wp:positionH>
                  <wp:positionV relativeFrom="paragraph">
                    <wp:posOffset>33453</wp:posOffset>
                  </wp:positionV>
                  <wp:extent cx="2798445" cy="1796415"/>
                  <wp:effectExtent l="0" t="0" r="0" b="0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8445" cy="1796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134" w:type="dxa"/>
          </w:tcPr>
          <w:p w14:paraId="1967FBC2" w14:textId="77777777" w:rsidR="00667943" w:rsidRPr="00AD2004" w:rsidRDefault="00667943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667943" w:rsidRPr="00AD2004" w14:paraId="634621E2" w14:textId="77777777" w:rsidTr="0061226B">
        <w:tc>
          <w:tcPr>
            <w:tcW w:w="851" w:type="dxa"/>
          </w:tcPr>
          <w:p w14:paraId="2C54DADC" w14:textId="77777777" w:rsidR="00667943" w:rsidRPr="00AD2004" w:rsidRDefault="00667943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4E5CFFB7" w14:textId="0D97AFA2" w:rsidR="00667943" w:rsidRPr="00AD2004" w:rsidRDefault="000138A8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MP=QN=10</w:t>
            </w:r>
            <w:r w:rsidR="001A00D1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m</w:t>
            </w:r>
          </w:p>
        </w:tc>
        <w:tc>
          <w:tcPr>
            <w:tcW w:w="1134" w:type="dxa"/>
          </w:tcPr>
          <w:p w14:paraId="60CAE87E" w14:textId="193D35A0" w:rsidR="00667943" w:rsidRPr="00AD2004" w:rsidRDefault="001A00D1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667943" w:rsidRPr="00AD2004" w14:paraId="47E54DF3" w14:textId="77777777" w:rsidTr="0061226B">
        <w:tc>
          <w:tcPr>
            <w:tcW w:w="851" w:type="dxa"/>
          </w:tcPr>
          <w:p w14:paraId="148EBB76" w14:textId="77777777" w:rsidR="00667943" w:rsidRPr="00AD2004" w:rsidRDefault="00667943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42BA67F9" w14:textId="0F3998B8" w:rsidR="00667943" w:rsidRPr="00AD2004" w:rsidRDefault="000138A8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MN=PQ=8</w:t>
            </w:r>
            <w:r w:rsidR="001A00D1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m</w:t>
            </w:r>
          </w:p>
        </w:tc>
        <w:tc>
          <w:tcPr>
            <w:tcW w:w="1134" w:type="dxa"/>
          </w:tcPr>
          <w:p w14:paraId="04338797" w14:textId="5FE07652" w:rsidR="00667943" w:rsidRPr="00AD2004" w:rsidRDefault="001A00D1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667943" w:rsidRPr="00AD2004" w14:paraId="274F287D" w14:textId="77777777" w:rsidTr="0061226B">
        <w:tc>
          <w:tcPr>
            <w:tcW w:w="851" w:type="dxa"/>
          </w:tcPr>
          <w:p w14:paraId="42EC2F8E" w14:textId="77777777" w:rsidR="00667943" w:rsidRPr="00AD2004" w:rsidRDefault="00667943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79E930FA" w14:textId="2FA48D88" w:rsidR="00667943" w:rsidRPr="00AD2004" w:rsidRDefault="001A00D1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NP=MQ=6 cm</w:t>
            </w:r>
          </w:p>
        </w:tc>
        <w:tc>
          <w:tcPr>
            <w:tcW w:w="1134" w:type="dxa"/>
          </w:tcPr>
          <w:p w14:paraId="0208D139" w14:textId="77687E0C" w:rsidR="00667943" w:rsidRPr="00AD2004" w:rsidRDefault="001A00D1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DF434D" w:rsidRPr="00AD2004" w14:paraId="6B5AAFA9" w14:textId="77777777" w:rsidTr="0061226B">
        <w:tc>
          <w:tcPr>
            <w:tcW w:w="851" w:type="dxa"/>
          </w:tcPr>
          <w:p w14:paraId="7052BE6F" w14:textId="684415F1" w:rsidR="00DF434D" w:rsidRPr="00AD2004" w:rsidRDefault="00DF434D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</w:t>
            </w:r>
          </w:p>
        </w:tc>
        <w:tc>
          <w:tcPr>
            <w:tcW w:w="8079" w:type="dxa"/>
          </w:tcPr>
          <w:p w14:paraId="3160890F" w14:textId="77777777" w:rsidR="00DF434D" w:rsidRPr="00AD2004" w:rsidRDefault="00DF434D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14:paraId="5F76CB1B" w14:textId="430E0208" w:rsidR="00DF434D" w:rsidRPr="00AD2004" w:rsidRDefault="00DF434D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1.0</w:t>
            </w:r>
          </w:p>
        </w:tc>
      </w:tr>
      <w:tr w:rsidR="00DF434D" w:rsidRPr="00AD2004" w14:paraId="71F5995A" w14:textId="77777777" w:rsidTr="0061226B">
        <w:tc>
          <w:tcPr>
            <w:tcW w:w="851" w:type="dxa"/>
          </w:tcPr>
          <w:p w14:paraId="1111D2F8" w14:textId="77777777" w:rsidR="00DF434D" w:rsidRPr="00AD2004" w:rsidRDefault="00DF434D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73D72F36" w14:textId="49EB816B" w:rsidR="00DF434D" w:rsidRPr="00AD2004" w:rsidRDefault="00DF434D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Gọi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501A70" w:rsidRPr="00AD20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60" w14:anchorId="46310516">
                <v:shape id="_x0000_i1080" type="#_x0000_t75" style="width:12pt;height:13.5pt" o:ole="">
                  <v:imagedata r:id="rId119" o:title=""/>
                </v:shape>
                <o:OLEObject Type="Embed" ProgID="Equation.DSMT4" ShapeID="_x0000_i1080" DrawAspect="Content" ObjectID="_1726056121" r:id="rId120"/>
              </w:object>
            </w: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thời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gian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thu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hoạch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24D80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hung</w:t>
            </w:r>
            <w:proofErr w:type="spellEnd"/>
            <w:r w:rsidR="00224D80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24D80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ủa</w:t>
            </w:r>
            <w:proofErr w:type="spellEnd"/>
            <w:r w:rsidR="00224D80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24D80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dưa</w:t>
            </w:r>
            <w:proofErr w:type="spellEnd"/>
            <w:r w:rsidR="00224D80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24D80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hấu</w:t>
            </w:r>
            <w:proofErr w:type="spellEnd"/>
            <w:r w:rsidR="00224D80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24D80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="00224D80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24D80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ngô</w:t>
            </w:r>
            <w:proofErr w:type="spellEnd"/>
            <w:r w:rsidR="002D581A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D581A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sau</w:t>
            </w:r>
            <w:proofErr w:type="spellEnd"/>
            <w:r w:rsidR="002D581A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D581A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lần</w:t>
            </w:r>
            <w:proofErr w:type="spellEnd"/>
            <w:r w:rsidR="002D581A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D581A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đầu</w:t>
            </w:r>
            <w:proofErr w:type="spellEnd"/>
            <w:r w:rsidR="002D581A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D581A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ùng</w:t>
            </w:r>
            <w:proofErr w:type="spellEnd"/>
            <w:r w:rsidR="002D581A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D581A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thu</w:t>
            </w:r>
            <w:proofErr w:type="spellEnd"/>
            <w:r w:rsidR="002D581A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2D581A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hoạch</w:t>
            </w:r>
            <w:proofErr w:type="spellEnd"/>
            <w:r w:rsidR="00224D80"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501A70" w:rsidRPr="00AD2004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900" w:dyaOrig="499" w14:anchorId="3343BEDF">
                <v:shape id="_x0000_i1081" type="#_x0000_t75" style="width:45pt;height:24.75pt" o:ole="">
                  <v:imagedata r:id="rId121" o:title=""/>
                </v:shape>
                <o:OLEObject Type="Embed" ProgID="Equation.DSMT4" ShapeID="_x0000_i1081" DrawAspect="Content" ObjectID="_1726056122" r:id="rId122"/>
              </w:object>
            </w:r>
          </w:p>
        </w:tc>
        <w:tc>
          <w:tcPr>
            <w:tcW w:w="1134" w:type="dxa"/>
          </w:tcPr>
          <w:p w14:paraId="213B1086" w14:textId="51B91893" w:rsidR="00DF434D" w:rsidRPr="00AD2004" w:rsidRDefault="000C4969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DF434D" w:rsidRPr="00AD2004" w14:paraId="19AAC8EA" w14:textId="77777777" w:rsidTr="0061226B">
        <w:tc>
          <w:tcPr>
            <w:tcW w:w="851" w:type="dxa"/>
          </w:tcPr>
          <w:p w14:paraId="76090622" w14:textId="77777777" w:rsidR="00DF434D" w:rsidRPr="00AD2004" w:rsidRDefault="00DF434D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533D2AAE" w14:textId="4357A001" w:rsidR="00DF434D" w:rsidRPr="00AD2004" w:rsidRDefault="00501A70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3400" w:dyaOrig="940" w14:anchorId="15575EDA">
                <v:shape id="_x0000_i1082" type="#_x0000_t75" style="width:169.5pt;height:47.25pt" o:ole="">
                  <v:imagedata r:id="rId123" o:title=""/>
                </v:shape>
                <o:OLEObject Type="Embed" ProgID="Equation.DSMT4" ShapeID="_x0000_i1082" DrawAspect="Content" ObjectID="_1726056123" r:id="rId124"/>
              </w:object>
            </w:r>
          </w:p>
        </w:tc>
        <w:tc>
          <w:tcPr>
            <w:tcW w:w="1134" w:type="dxa"/>
          </w:tcPr>
          <w:p w14:paraId="6C9B3771" w14:textId="4A547113" w:rsidR="00DF434D" w:rsidRPr="00AD2004" w:rsidRDefault="000C4969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DF434D" w:rsidRPr="00AD2004" w14:paraId="38A95D44" w14:textId="77777777" w:rsidTr="0061226B">
        <w:tc>
          <w:tcPr>
            <w:tcW w:w="851" w:type="dxa"/>
          </w:tcPr>
          <w:p w14:paraId="5ABFF5F7" w14:textId="77777777" w:rsidR="00DF434D" w:rsidRPr="00AD2004" w:rsidRDefault="00DF434D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114BF08E" w14:textId="4BDABFF2" w:rsidR="00DF434D" w:rsidRPr="00AD2004" w:rsidRDefault="00AB0FD6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Vì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501A70" w:rsidRPr="00AD200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60" w14:anchorId="22544BF7">
                <v:shape id="_x0000_i1083" type="#_x0000_t75" style="width:12pt;height:13.5pt" o:ole="">
                  <v:imagedata r:id="rId125" o:title=""/>
                </v:shape>
                <o:OLEObject Type="Embed" ProgID="Equation.DSMT4" ShapeID="_x0000_i1083" DrawAspect="Content" ObjectID="_1726056124" r:id="rId126"/>
              </w:object>
            </w:r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ít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nhất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nên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suy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ra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501A70" w:rsidRPr="00AD2004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2380" w:dyaOrig="499" w14:anchorId="375435EB">
                <v:shape id="_x0000_i1084" type="#_x0000_t75" style="width:119.25pt;height:24.75pt" o:ole="">
                  <v:imagedata r:id="rId127" o:title=""/>
                </v:shape>
                <o:OLEObject Type="Embed" ProgID="Equation.DSMT4" ShapeID="_x0000_i1084" DrawAspect="Content" ObjectID="_1726056125" r:id="rId128"/>
              </w:object>
            </w:r>
          </w:p>
        </w:tc>
        <w:tc>
          <w:tcPr>
            <w:tcW w:w="1134" w:type="dxa"/>
          </w:tcPr>
          <w:p w14:paraId="295839AD" w14:textId="087E78E0" w:rsidR="00DF434D" w:rsidRPr="00AD2004" w:rsidRDefault="000C4969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DF434D" w:rsidRPr="00AD2004" w14:paraId="5E608992" w14:textId="77777777" w:rsidTr="0061226B">
        <w:tc>
          <w:tcPr>
            <w:tcW w:w="851" w:type="dxa"/>
          </w:tcPr>
          <w:p w14:paraId="546BD51D" w14:textId="77777777" w:rsidR="00DF434D" w:rsidRPr="00AD2004" w:rsidRDefault="00DF434D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47DBAA74" w14:textId="2E2BC227" w:rsidR="00DF434D" w:rsidRPr="00AD2004" w:rsidRDefault="00501A70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5940" w:dyaOrig="520" w14:anchorId="7283FD51">
                <v:shape id="_x0000_i1085" type="#_x0000_t75" style="width:297pt;height:26.25pt" o:ole="">
                  <v:imagedata r:id="rId129" o:title=""/>
                </v:shape>
                <o:OLEObject Type="Embed" ProgID="Equation.DSMT4" ShapeID="_x0000_i1085" DrawAspect="Content" ObjectID="_1726056126" r:id="rId130"/>
              </w:object>
            </w:r>
          </w:p>
        </w:tc>
        <w:tc>
          <w:tcPr>
            <w:tcW w:w="1134" w:type="dxa"/>
          </w:tcPr>
          <w:p w14:paraId="5126F3B7" w14:textId="479172AE" w:rsidR="00DF434D" w:rsidRPr="00AD2004" w:rsidRDefault="000C4969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DF434D" w:rsidRPr="00AD2004" w14:paraId="3DD99C32" w14:textId="77777777" w:rsidTr="0061226B">
        <w:tc>
          <w:tcPr>
            <w:tcW w:w="851" w:type="dxa"/>
          </w:tcPr>
          <w:p w14:paraId="388A9AEE" w14:textId="77777777" w:rsidR="00DF434D" w:rsidRPr="00AD2004" w:rsidRDefault="00DF434D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38665DB9" w14:textId="74D1DA86" w:rsidR="00DF434D" w:rsidRPr="00AD2004" w:rsidRDefault="00303774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Vậy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sau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ít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nhất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320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ngày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thì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ó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thể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cùng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thu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hoạch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dưa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hấu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và</w:t>
            </w:r>
            <w:proofErr w:type="spellEnd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rFonts w:ascii="Times New Roman" w:eastAsia="Calibri" w:hAnsi="Times New Roman" w:cs="Times New Roman"/>
                <w:sz w:val="28"/>
                <w:szCs w:val="28"/>
              </w:rPr>
              <w:t>ngô</w:t>
            </w:r>
            <w:proofErr w:type="spellEnd"/>
          </w:p>
        </w:tc>
        <w:tc>
          <w:tcPr>
            <w:tcW w:w="1134" w:type="dxa"/>
          </w:tcPr>
          <w:p w14:paraId="4A266410" w14:textId="22236D37" w:rsidR="00DF434D" w:rsidRPr="00AD2004" w:rsidRDefault="00727AC3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Cs/>
                <w:sz w:val="28"/>
                <w:szCs w:val="28"/>
              </w:rPr>
              <w:t>0.25</w:t>
            </w:r>
          </w:p>
        </w:tc>
      </w:tr>
      <w:tr w:rsidR="00727AC3" w:rsidRPr="00AD2004" w14:paraId="415549D3" w14:textId="77777777" w:rsidTr="0061226B">
        <w:tc>
          <w:tcPr>
            <w:tcW w:w="851" w:type="dxa"/>
          </w:tcPr>
          <w:p w14:paraId="66A4B10C" w14:textId="413FE3FF" w:rsidR="00727AC3" w:rsidRPr="00AD2004" w:rsidRDefault="00727AC3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6</w:t>
            </w:r>
          </w:p>
        </w:tc>
        <w:tc>
          <w:tcPr>
            <w:tcW w:w="8079" w:type="dxa"/>
          </w:tcPr>
          <w:p w14:paraId="5728F3F2" w14:textId="77777777" w:rsidR="00727AC3" w:rsidRPr="00AD2004" w:rsidRDefault="00727AC3" w:rsidP="00667943">
            <w:pPr>
              <w:pStyle w:val="ListParagraph"/>
              <w:ind w:left="0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14:paraId="59237BE8" w14:textId="59F370CB" w:rsidR="00727AC3" w:rsidRPr="00AD2004" w:rsidRDefault="00501A70" w:rsidP="00667943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D2004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727AC3" w:rsidRPr="00AD2004" w14:paraId="40BD99A4" w14:textId="77777777" w:rsidTr="0061226B">
        <w:tc>
          <w:tcPr>
            <w:tcW w:w="851" w:type="dxa"/>
          </w:tcPr>
          <w:p w14:paraId="7FFDF59F" w14:textId="77777777" w:rsidR="00727AC3" w:rsidRPr="00AD2004" w:rsidRDefault="00727AC3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079" w:type="dxa"/>
          </w:tcPr>
          <w:p w14:paraId="2BAAEBF6" w14:textId="77777777" w:rsidR="009A20A9" w:rsidRPr="00AD2004" w:rsidRDefault="009A20A9" w:rsidP="009A20A9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AD2004">
              <w:rPr>
                <w:sz w:val="28"/>
                <w:szCs w:val="28"/>
              </w:rPr>
              <w:t xml:space="preserve">Chu vi </w:t>
            </w:r>
            <w:proofErr w:type="spellStart"/>
            <w:r w:rsidRPr="00AD2004">
              <w:rPr>
                <w:sz w:val="28"/>
                <w:szCs w:val="28"/>
              </w:rPr>
              <w:t>của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khu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đất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là</w:t>
            </w:r>
            <w:proofErr w:type="spellEnd"/>
            <w:r w:rsidRPr="00AD2004">
              <w:rPr>
                <w:sz w:val="28"/>
                <w:szCs w:val="28"/>
              </w:rPr>
              <w:t>:</w:t>
            </w:r>
          </w:p>
          <w:p w14:paraId="111678B2" w14:textId="77777777" w:rsidR="00727AC3" w:rsidRPr="00AD2004" w:rsidRDefault="009A20A9" w:rsidP="009A20A9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AD2004">
              <w:rPr>
                <w:sz w:val="28"/>
                <w:szCs w:val="28"/>
              </w:rPr>
              <w:t>(310 – 1) x 1 + 3 = 312 (m)</w:t>
            </w:r>
          </w:p>
          <w:p w14:paraId="5C1E14C1" w14:textId="77777777" w:rsidR="009A20A9" w:rsidRPr="00AD2004" w:rsidRDefault="009A20A9" w:rsidP="009A20A9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proofErr w:type="spellStart"/>
            <w:r w:rsidRPr="00AD2004">
              <w:rPr>
                <w:sz w:val="28"/>
                <w:szCs w:val="28"/>
              </w:rPr>
              <w:t>Nửa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chu</w:t>
            </w:r>
            <w:proofErr w:type="spellEnd"/>
            <w:r w:rsidRPr="00AD2004">
              <w:rPr>
                <w:sz w:val="28"/>
                <w:szCs w:val="28"/>
              </w:rPr>
              <w:t xml:space="preserve"> vi </w:t>
            </w:r>
            <w:proofErr w:type="spellStart"/>
            <w:r w:rsidRPr="00AD2004">
              <w:rPr>
                <w:sz w:val="28"/>
                <w:szCs w:val="28"/>
              </w:rPr>
              <w:t>của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khu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đất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là</w:t>
            </w:r>
            <w:proofErr w:type="spellEnd"/>
            <w:r w:rsidRPr="00AD2004">
              <w:rPr>
                <w:sz w:val="28"/>
                <w:szCs w:val="28"/>
              </w:rPr>
              <w:t>:</w:t>
            </w:r>
          </w:p>
          <w:p w14:paraId="090F192B" w14:textId="77777777" w:rsidR="009A20A9" w:rsidRPr="00AD2004" w:rsidRDefault="009A20A9" w:rsidP="009A20A9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proofErr w:type="gramStart"/>
            <w:r w:rsidRPr="00AD2004">
              <w:rPr>
                <w:sz w:val="28"/>
                <w:szCs w:val="28"/>
              </w:rPr>
              <w:t>312 :</w:t>
            </w:r>
            <w:proofErr w:type="gramEnd"/>
            <w:r w:rsidRPr="00AD2004">
              <w:rPr>
                <w:sz w:val="28"/>
                <w:szCs w:val="28"/>
              </w:rPr>
              <w:t xml:space="preserve"> 2 = 156 (m)</w:t>
            </w:r>
          </w:p>
          <w:p w14:paraId="23452D10" w14:textId="77777777" w:rsidR="009A20A9" w:rsidRPr="00AD2004" w:rsidRDefault="009A20A9" w:rsidP="009A20A9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proofErr w:type="spellStart"/>
            <w:r w:rsidRPr="00AD2004">
              <w:rPr>
                <w:sz w:val="28"/>
                <w:szCs w:val="28"/>
              </w:rPr>
              <w:t>Chiều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rộng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khu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đất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đó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là</w:t>
            </w:r>
            <w:proofErr w:type="spellEnd"/>
            <w:r w:rsidRPr="00AD2004">
              <w:rPr>
                <w:sz w:val="28"/>
                <w:szCs w:val="28"/>
              </w:rPr>
              <w:t>:</w:t>
            </w:r>
          </w:p>
          <w:p w14:paraId="2FDE7942" w14:textId="77777777" w:rsidR="009A20A9" w:rsidRPr="00AD2004" w:rsidRDefault="009A20A9" w:rsidP="009A20A9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proofErr w:type="gramStart"/>
            <w:r w:rsidRPr="00AD2004">
              <w:rPr>
                <w:sz w:val="28"/>
                <w:szCs w:val="28"/>
              </w:rPr>
              <w:t>156 :</w:t>
            </w:r>
            <w:proofErr w:type="gramEnd"/>
            <w:r w:rsidRPr="00AD2004">
              <w:rPr>
                <w:sz w:val="28"/>
                <w:szCs w:val="28"/>
              </w:rPr>
              <w:t xml:space="preserve"> (1 + 2) x 1 = 52 (m)</w:t>
            </w:r>
          </w:p>
          <w:p w14:paraId="04DEA688" w14:textId="77777777" w:rsidR="009A20A9" w:rsidRPr="00AD2004" w:rsidRDefault="009A20A9" w:rsidP="009A20A9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proofErr w:type="spellStart"/>
            <w:r w:rsidRPr="00AD2004">
              <w:rPr>
                <w:sz w:val="28"/>
                <w:szCs w:val="28"/>
              </w:rPr>
              <w:t>Chiều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dài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khu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đất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đó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là</w:t>
            </w:r>
            <w:proofErr w:type="spellEnd"/>
            <w:r w:rsidRPr="00AD2004">
              <w:rPr>
                <w:sz w:val="28"/>
                <w:szCs w:val="28"/>
              </w:rPr>
              <w:t>:</w:t>
            </w:r>
          </w:p>
          <w:p w14:paraId="6CA762CE" w14:textId="0841FCE8" w:rsidR="009A20A9" w:rsidRPr="00AD2004" w:rsidRDefault="00501A70" w:rsidP="009A20A9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AD2004">
              <w:rPr>
                <w:position w:val="-6"/>
                <w:sz w:val="28"/>
                <w:szCs w:val="28"/>
              </w:rPr>
              <w:object w:dxaOrig="1820" w:dyaOrig="320" w14:anchorId="6A3743D2">
                <v:shape id="_x0000_i1086" type="#_x0000_t75" style="width:90.75pt;height:15.75pt" o:ole="">
                  <v:imagedata r:id="rId131" o:title=""/>
                </v:shape>
                <o:OLEObject Type="Embed" ProgID="Equation.DSMT4" ShapeID="_x0000_i1086" DrawAspect="Content" ObjectID="_1726056127" r:id="rId132"/>
              </w:object>
            </w:r>
            <w:r w:rsidR="009A20A9" w:rsidRPr="00AD2004">
              <w:rPr>
                <w:sz w:val="28"/>
                <w:szCs w:val="28"/>
              </w:rPr>
              <w:t xml:space="preserve"> (m)</w:t>
            </w:r>
          </w:p>
          <w:p w14:paraId="29534FF5" w14:textId="77777777" w:rsidR="00FB53EC" w:rsidRPr="00AD2004" w:rsidRDefault="00FB53EC" w:rsidP="00FB53EC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proofErr w:type="spellStart"/>
            <w:r w:rsidRPr="00AD2004">
              <w:rPr>
                <w:sz w:val="28"/>
                <w:szCs w:val="28"/>
              </w:rPr>
              <w:t>Diện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tích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khu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đất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đó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là</w:t>
            </w:r>
            <w:proofErr w:type="spellEnd"/>
            <w:r w:rsidRPr="00AD2004">
              <w:rPr>
                <w:sz w:val="28"/>
                <w:szCs w:val="28"/>
              </w:rPr>
              <w:t>:</w:t>
            </w:r>
          </w:p>
          <w:p w14:paraId="7C2F274B" w14:textId="77DA181F" w:rsidR="00FB53EC" w:rsidRPr="00AD2004" w:rsidRDefault="00501A70" w:rsidP="00FB53EC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AD2004">
              <w:rPr>
                <w:position w:val="-20"/>
                <w:sz w:val="28"/>
                <w:szCs w:val="28"/>
              </w:rPr>
              <w:object w:dxaOrig="2500" w:dyaOrig="560" w14:anchorId="01B3D59E">
                <v:shape id="_x0000_i1087" type="#_x0000_t75" style="width:125.25pt;height:27.75pt" o:ole="">
                  <v:imagedata r:id="rId133" o:title=""/>
                </v:shape>
                <o:OLEObject Type="Embed" ProgID="Equation.DSMT4" ShapeID="_x0000_i1087" DrawAspect="Content" ObjectID="_1726056128" r:id="rId134"/>
              </w:object>
            </w:r>
          </w:p>
          <w:p w14:paraId="3803586A" w14:textId="77777777" w:rsidR="00FB53EC" w:rsidRPr="00AD2004" w:rsidRDefault="00FB53EC" w:rsidP="00FB53EC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proofErr w:type="spellStart"/>
            <w:r w:rsidRPr="00AD2004">
              <w:rPr>
                <w:sz w:val="28"/>
                <w:szCs w:val="28"/>
              </w:rPr>
              <w:t>Số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tấn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rau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chú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Tư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thu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hoạch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được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trên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khu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đất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đó</w:t>
            </w:r>
            <w:proofErr w:type="spellEnd"/>
            <w:r w:rsidRPr="00AD2004">
              <w:rPr>
                <w:sz w:val="28"/>
                <w:szCs w:val="28"/>
              </w:rPr>
              <w:t xml:space="preserve"> </w:t>
            </w:r>
            <w:proofErr w:type="spellStart"/>
            <w:r w:rsidRPr="00AD2004">
              <w:rPr>
                <w:sz w:val="28"/>
                <w:szCs w:val="28"/>
              </w:rPr>
              <w:t>là</w:t>
            </w:r>
            <w:proofErr w:type="spellEnd"/>
            <w:r w:rsidRPr="00AD2004">
              <w:rPr>
                <w:sz w:val="28"/>
                <w:szCs w:val="28"/>
              </w:rPr>
              <w:t>:</w:t>
            </w:r>
          </w:p>
          <w:p w14:paraId="4CC4CA06" w14:textId="64F079F6" w:rsidR="009A20A9" w:rsidRPr="00AD2004" w:rsidRDefault="00501A70" w:rsidP="009A20A9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AD2004">
              <w:rPr>
                <w:position w:val="-10"/>
                <w:sz w:val="28"/>
                <w:szCs w:val="28"/>
              </w:rPr>
              <w:object w:dxaOrig="2380" w:dyaOrig="360" w14:anchorId="5D08766C">
                <v:shape id="_x0000_i1088" type="#_x0000_t75" style="width:119.25pt;height:18pt" o:ole="">
                  <v:imagedata r:id="rId135" o:title=""/>
                </v:shape>
                <o:OLEObject Type="Embed" ProgID="Equation.DSMT4" ShapeID="_x0000_i1088" DrawAspect="Content" ObjectID="_1726056129" r:id="rId136"/>
              </w:object>
            </w:r>
            <w:r w:rsidR="00FB53EC" w:rsidRPr="00AD2004">
              <w:rPr>
                <w:sz w:val="28"/>
                <w:szCs w:val="28"/>
              </w:rPr>
              <w:t xml:space="preserve"> (</w:t>
            </w:r>
            <w:proofErr w:type="spellStart"/>
            <w:r w:rsidR="00FB53EC" w:rsidRPr="00AD2004">
              <w:rPr>
                <w:sz w:val="28"/>
                <w:szCs w:val="28"/>
              </w:rPr>
              <w:t>tấn</w:t>
            </w:r>
            <w:proofErr w:type="spellEnd"/>
            <w:r w:rsidR="00FB53EC" w:rsidRPr="00AD2004">
              <w:rPr>
                <w:sz w:val="28"/>
                <w:szCs w:val="28"/>
              </w:rPr>
              <w:t>)</w:t>
            </w:r>
          </w:p>
        </w:tc>
        <w:tc>
          <w:tcPr>
            <w:tcW w:w="1134" w:type="dxa"/>
          </w:tcPr>
          <w:p w14:paraId="34872C5C" w14:textId="77777777" w:rsidR="00727AC3" w:rsidRPr="00AD2004" w:rsidRDefault="00727AC3" w:rsidP="00667943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</w:tbl>
    <w:p w14:paraId="08D3E282" w14:textId="77777777" w:rsidR="009227BF" w:rsidRPr="00AD2004" w:rsidRDefault="009227BF" w:rsidP="009227BF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</w:p>
    <w:p w14:paraId="4AB96C2A" w14:textId="77777777" w:rsidR="007E5465" w:rsidRPr="00AD2004" w:rsidRDefault="007E5465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157A5A12" w14:textId="77777777" w:rsidR="007E5465" w:rsidRPr="00AD2004" w:rsidRDefault="007E5465" w:rsidP="007E5465">
      <w:pPr>
        <w:rPr>
          <w:rFonts w:ascii="Times New Roman" w:hAnsi="Times New Roman" w:cs="Times New Roman"/>
          <w:bCs/>
          <w:sz w:val="28"/>
          <w:szCs w:val="28"/>
        </w:rPr>
      </w:pPr>
    </w:p>
    <w:p w14:paraId="0A8B0A6F" w14:textId="77777777" w:rsidR="00A00A23" w:rsidRPr="00AD2004" w:rsidRDefault="00A00A23">
      <w:pPr>
        <w:rPr>
          <w:rFonts w:ascii="Times New Roman" w:hAnsi="Times New Roman" w:cs="Times New Roman"/>
          <w:sz w:val="28"/>
          <w:szCs w:val="28"/>
        </w:rPr>
      </w:pPr>
    </w:p>
    <w:sectPr w:rsidR="00A00A23" w:rsidRPr="00AD2004" w:rsidSect="00335786">
      <w:pgSz w:w="11907" w:h="16840" w:code="9"/>
      <w:pgMar w:top="284" w:right="680" w:bottom="426" w:left="680" w:header="720" w:footer="720" w:gutter="0"/>
      <w:cols w:space="28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73479"/>
    <w:multiLevelType w:val="hybridMultilevel"/>
    <w:tmpl w:val="A8903BF8"/>
    <w:lvl w:ilvl="0" w:tplc="8A1A952C">
      <w:start w:val="1"/>
      <w:numFmt w:val="lowerLetter"/>
      <w:lvlText w:val="%1)"/>
      <w:lvlJc w:val="left"/>
      <w:pPr>
        <w:ind w:left="1004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 w15:restartNumberingAfterBreak="0">
    <w:nsid w:val="03FE50DF"/>
    <w:multiLevelType w:val="hybridMultilevel"/>
    <w:tmpl w:val="5E1CB5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D222F0"/>
    <w:multiLevelType w:val="hybridMultilevel"/>
    <w:tmpl w:val="24788F70"/>
    <w:lvl w:ilvl="0" w:tplc="443078B8">
      <w:start w:val="2"/>
      <w:numFmt w:val="upperRoman"/>
      <w:lvlText w:val="%1."/>
      <w:lvlJc w:val="righ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3039E9"/>
    <w:multiLevelType w:val="hybridMultilevel"/>
    <w:tmpl w:val="A45030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4B06F96"/>
    <w:multiLevelType w:val="hybridMultilevel"/>
    <w:tmpl w:val="E4145118"/>
    <w:lvl w:ilvl="0" w:tplc="85AC8DEE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7A43F9B"/>
    <w:multiLevelType w:val="hybridMultilevel"/>
    <w:tmpl w:val="6562B93C"/>
    <w:lvl w:ilvl="0" w:tplc="ECD8E00C">
      <w:start w:val="1"/>
      <w:numFmt w:val="upperRoman"/>
      <w:lvlText w:val="%1."/>
      <w:lvlJc w:val="right"/>
      <w:pPr>
        <w:ind w:left="720" w:hanging="360"/>
      </w:pPr>
      <w:rPr>
        <w:b/>
        <w:bCs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D156CD"/>
    <w:multiLevelType w:val="hybridMultilevel"/>
    <w:tmpl w:val="6BF03C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5F65F1"/>
    <w:multiLevelType w:val="hybridMultilevel"/>
    <w:tmpl w:val="96DE411E"/>
    <w:lvl w:ilvl="0" w:tplc="715C3D7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77374A"/>
    <w:multiLevelType w:val="hybridMultilevel"/>
    <w:tmpl w:val="975ABF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4E0E6E"/>
    <w:multiLevelType w:val="hybridMultilevel"/>
    <w:tmpl w:val="8C8093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7BC5CA8"/>
    <w:multiLevelType w:val="hybridMultilevel"/>
    <w:tmpl w:val="0BF64EC0"/>
    <w:lvl w:ilvl="0" w:tplc="652CAD3E">
      <w:start w:val="1"/>
      <w:numFmt w:val="upperRoman"/>
      <w:lvlText w:val="%1."/>
      <w:lvlJc w:val="right"/>
      <w:pPr>
        <w:ind w:left="720" w:hanging="360"/>
      </w:pPr>
      <w:rPr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BC94ABE"/>
    <w:multiLevelType w:val="hybridMultilevel"/>
    <w:tmpl w:val="621AEB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D26D91"/>
    <w:multiLevelType w:val="hybridMultilevel"/>
    <w:tmpl w:val="4814A8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3FD6FE3"/>
    <w:multiLevelType w:val="hybridMultilevel"/>
    <w:tmpl w:val="65806A96"/>
    <w:lvl w:ilvl="0" w:tplc="8A1A952C">
      <w:start w:val="1"/>
      <w:numFmt w:val="lowerLetter"/>
      <w:lvlText w:val="%1)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EE0EC5"/>
    <w:multiLevelType w:val="hybridMultilevel"/>
    <w:tmpl w:val="97D07E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1"/>
  </w:num>
  <w:num w:numId="3">
    <w:abstractNumId w:val="14"/>
  </w:num>
  <w:num w:numId="4">
    <w:abstractNumId w:val="3"/>
  </w:num>
  <w:num w:numId="5">
    <w:abstractNumId w:val="9"/>
  </w:num>
  <w:num w:numId="6">
    <w:abstractNumId w:val="12"/>
  </w:num>
  <w:num w:numId="7">
    <w:abstractNumId w:val="8"/>
  </w:num>
  <w:num w:numId="8">
    <w:abstractNumId w:val="1"/>
  </w:num>
  <w:num w:numId="9">
    <w:abstractNumId w:val="10"/>
  </w:num>
  <w:num w:numId="10">
    <w:abstractNumId w:val="5"/>
  </w:num>
  <w:num w:numId="11">
    <w:abstractNumId w:val="7"/>
  </w:num>
  <w:num w:numId="12">
    <w:abstractNumId w:val="2"/>
  </w:num>
  <w:num w:numId="13">
    <w:abstractNumId w:val="4"/>
  </w:num>
  <w:num w:numId="14">
    <w:abstractNumId w:val="13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5465"/>
    <w:rsid w:val="00006303"/>
    <w:rsid w:val="000138A8"/>
    <w:rsid w:val="000236DC"/>
    <w:rsid w:val="00051BC3"/>
    <w:rsid w:val="00084B52"/>
    <w:rsid w:val="00092A7B"/>
    <w:rsid w:val="000A65A7"/>
    <w:rsid w:val="000C4969"/>
    <w:rsid w:val="0011769E"/>
    <w:rsid w:val="00124D27"/>
    <w:rsid w:val="00163E4D"/>
    <w:rsid w:val="00176FE2"/>
    <w:rsid w:val="001A00D1"/>
    <w:rsid w:val="001A411A"/>
    <w:rsid w:val="001C2218"/>
    <w:rsid w:val="00224D80"/>
    <w:rsid w:val="0025171B"/>
    <w:rsid w:val="00286A56"/>
    <w:rsid w:val="00293CC1"/>
    <w:rsid w:val="002B57B9"/>
    <w:rsid w:val="002D581A"/>
    <w:rsid w:val="00303774"/>
    <w:rsid w:val="00335786"/>
    <w:rsid w:val="0038319B"/>
    <w:rsid w:val="0039142F"/>
    <w:rsid w:val="00425234"/>
    <w:rsid w:val="00445266"/>
    <w:rsid w:val="00480C6B"/>
    <w:rsid w:val="00487C34"/>
    <w:rsid w:val="004A0419"/>
    <w:rsid w:val="00501A70"/>
    <w:rsid w:val="00521280"/>
    <w:rsid w:val="0053087F"/>
    <w:rsid w:val="005442EA"/>
    <w:rsid w:val="00593AE5"/>
    <w:rsid w:val="005B583E"/>
    <w:rsid w:val="005C51CF"/>
    <w:rsid w:val="005D3C1F"/>
    <w:rsid w:val="005E25D1"/>
    <w:rsid w:val="0061226B"/>
    <w:rsid w:val="00621CD5"/>
    <w:rsid w:val="00634B4B"/>
    <w:rsid w:val="00644E55"/>
    <w:rsid w:val="00662212"/>
    <w:rsid w:val="00667943"/>
    <w:rsid w:val="006709E3"/>
    <w:rsid w:val="00682F5A"/>
    <w:rsid w:val="006B177F"/>
    <w:rsid w:val="007100C1"/>
    <w:rsid w:val="00727AC3"/>
    <w:rsid w:val="00730630"/>
    <w:rsid w:val="0079341A"/>
    <w:rsid w:val="007D05C5"/>
    <w:rsid w:val="007E5465"/>
    <w:rsid w:val="00821E1E"/>
    <w:rsid w:val="00843A4B"/>
    <w:rsid w:val="008C4170"/>
    <w:rsid w:val="009227BF"/>
    <w:rsid w:val="009268EB"/>
    <w:rsid w:val="0098395C"/>
    <w:rsid w:val="009A20A9"/>
    <w:rsid w:val="00A00A23"/>
    <w:rsid w:val="00A26DB1"/>
    <w:rsid w:val="00A501FB"/>
    <w:rsid w:val="00A63580"/>
    <w:rsid w:val="00A77224"/>
    <w:rsid w:val="00AB0FD6"/>
    <w:rsid w:val="00AD2004"/>
    <w:rsid w:val="00AE67C0"/>
    <w:rsid w:val="00B22CD6"/>
    <w:rsid w:val="00B46CF6"/>
    <w:rsid w:val="00B65C70"/>
    <w:rsid w:val="00B91276"/>
    <w:rsid w:val="00BB69AC"/>
    <w:rsid w:val="00BD2454"/>
    <w:rsid w:val="00BD53BB"/>
    <w:rsid w:val="00C21EE2"/>
    <w:rsid w:val="00C41A27"/>
    <w:rsid w:val="00C61F5C"/>
    <w:rsid w:val="00C9736F"/>
    <w:rsid w:val="00CB033A"/>
    <w:rsid w:val="00D35782"/>
    <w:rsid w:val="00D4666D"/>
    <w:rsid w:val="00DF434D"/>
    <w:rsid w:val="00E914C4"/>
    <w:rsid w:val="00EA3E5E"/>
    <w:rsid w:val="00F3196A"/>
    <w:rsid w:val="00F33DE1"/>
    <w:rsid w:val="00F37E01"/>
    <w:rsid w:val="00F869C7"/>
    <w:rsid w:val="00FA3357"/>
    <w:rsid w:val="00FB53EC"/>
    <w:rsid w:val="00FE07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A7B201"/>
  <w15:chartTrackingRefBased/>
  <w15:docId w15:val="{6978AEAC-85D7-4024-B027-FE9A38E00E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E54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7E5465"/>
    <w:pPr>
      <w:ind w:left="720"/>
      <w:contextualSpacing/>
    </w:pPr>
  </w:style>
  <w:style w:type="table" w:styleId="TableGrid">
    <w:name w:val="Table Grid"/>
    <w:basedOn w:val="TableNormal"/>
    <w:uiPriority w:val="39"/>
    <w:rsid w:val="007E54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7E546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2B57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Other">
    <w:name w:val="Other_"/>
    <w:basedOn w:val="DefaultParagraphFont"/>
    <w:link w:val="Other0"/>
    <w:locked/>
    <w:rsid w:val="00286A56"/>
  </w:style>
  <w:style w:type="paragraph" w:customStyle="1" w:styleId="Other0">
    <w:name w:val="Other"/>
    <w:basedOn w:val="Normal"/>
    <w:link w:val="Other"/>
    <w:rsid w:val="00286A56"/>
    <w:pPr>
      <w:widowControl w:val="0"/>
      <w:spacing w:after="60" w:line="312" w:lineRule="auto"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5B58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60.bin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18" Type="http://schemas.openxmlformats.org/officeDocument/2006/relationships/image" Target="media/image59.png"/><Relationship Id="rId134" Type="http://schemas.openxmlformats.org/officeDocument/2006/relationships/oleObject" Target="embeddings/oleObject63.bin"/><Relationship Id="rId80" Type="http://schemas.openxmlformats.org/officeDocument/2006/relationships/image" Target="media/image39.emf"/><Relationship Id="rId85" Type="http://schemas.openxmlformats.org/officeDocument/2006/relationships/image" Target="media/image4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png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8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3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png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png"/><Relationship Id="rId116" Type="http://schemas.openxmlformats.org/officeDocument/2006/relationships/oleObject" Target="embeddings/oleObject55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4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6</Pages>
  <Words>792</Words>
  <Characters>4519</Characters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1-10-17T05:01:00Z</dcterms:created>
  <dcterms:modified xsi:type="dcterms:W3CDTF">2022-09-30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